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1C0ABD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</w:t>
      </w:r>
      <w:r w:rsidR="00D71377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bookmarkStart w:id="0" w:name="_GoBack"/>
      <w:bookmarkEnd w:id="0"/>
    </w:p>
    <w:p w:rsidR="008534EA" w:rsidRPr="00AF1788" w:rsidRDefault="008534EA" w:rsidP="008B28CD">
      <w:pPr>
        <w:spacing w:line="360" w:lineRule="exact"/>
        <w:ind w:firstLineChars="50" w:firstLine="105"/>
        <w:rPr>
          <w:rFonts w:ascii="黑体" w:eastAsia="黑体" w:hAnsi="黑体"/>
          <w:szCs w:val="21"/>
        </w:rPr>
      </w:pPr>
      <w:r w:rsidRPr="00AF1788">
        <w:rPr>
          <w:rFonts w:ascii="黑体" w:eastAsia="黑体" w:hAnsi="黑体" w:hint="eastAsia"/>
          <w:szCs w:val="21"/>
        </w:rPr>
        <w:t>学院名称：</w:t>
      </w:r>
      <w:r w:rsidR="001C0ABD" w:rsidRPr="00AF1788">
        <w:rPr>
          <w:rFonts w:ascii="黑体" w:eastAsia="黑体" w:hAnsi="黑体" w:hint="eastAsia"/>
          <w:szCs w:val="21"/>
        </w:rPr>
        <w:t>药学与生物工程学院</w:t>
      </w:r>
      <w:r w:rsidRPr="00AF1788">
        <w:rPr>
          <w:rFonts w:ascii="黑体" w:eastAsia="黑体" w:hAnsi="黑体" w:hint="eastAsia"/>
          <w:szCs w:val="21"/>
        </w:rPr>
        <w:t xml:space="preserve">    学科、专业名称：</w:t>
      </w:r>
      <w:r w:rsidR="00AF1788" w:rsidRPr="00AF1788">
        <w:rPr>
          <w:rFonts w:ascii="黑体" w:eastAsia="黑体" w:hAnsi="黑体" w:hint="eastAsia"/>
          <w:szCs w:val="21"/>
        </w:rPr>
        <w:t>药学</w:t>
      </w:r>
      <w:r w:rsidR="008B28CD">
        <w:rPr>
          <w:rFonts w:ascii="黑体" w:eastAsia="黑体" w:hAnsi="黑体" w:hint="eastAsia"/>
          <w:szCs w:val="21"/>
        </w:rPr>
        <w:t>(学术学位)</w:t>
      </w:r>
    </w:p>
    <w:p w:rsidR="008534EA" w:rsidRPr="00835902" w:rsidRDefault="008534EA" w:rsidP="00AF1788">
      <w:pPr>
        <w:spacing w:line="360" w:lineRule="exact"/>
        <w:ind w:firstLineChars="250" w:firstLine="525"/>
        <w:rPr>
          <w:rFonts w:ascii="宋体" w:hAnsi="宋体"/>
          <w:szCs w:val="21"/>
        </w:rPr>
      </w:pPr>
      <w:r w:rsidRPr="00AF1788">
        <w:rPr>
          <w:rFonts w:ascii="黑体" w:eastAsia="黑体" w:hAnsi="黑体" w:hint="eastAsia"/>
          <w:szCs w:val="21"/>
        </w:rPr>
        <w:t>考试科目（代码）：</w:t>
      </w:r>
      <w:r w:rsidR="000E4C64" w:rsidRPr="00AF1788">
        <w:rPr>
          <w:rFonts w:ascii="黑体" w:eastAsia="黑体" w:hAnsi="黑体" w:hint="eastAsia"/>
          <w:szCs w:val="21"/>
        </w:rPr>
        <w:t>专业基础综合（610）</w:t>
      </w:r>
      <w:r w:rsidR="00A821FB">
        <w:rPr>
          <w:rFonts w:ascii="黑体" w:eastAsia="黑体" w:hAnsi="黑体" w:hint="eastAsia"/>
          <w:szCs w:val="21"/>
        </w:rPr>
        <w:t>A</w:t>
      </w:r>
      <w:r w:rsidR="00EC4EC1">
        <w:rPr>
          <w:rFonts w:ascii="黑体" w:eastAsia="黑体" w:hAnsi="黑体" w:hint="eastAsia"/>
          <w:szCs w:val="21"/>
        </w:rPr>
        <w:t>卷</w:t>
      </w:r>
      <w:r w:rsidRPr="00835902">
        <w:rPr>
          <w:rFonts w:ascii="宋体" w:hAnsi="宋体" w:hint="eastAsia"/>
          <w:szCs w:val="21"/>
        </w:rPr>
        <w:t xml:space="preserve">     </w:t>
      </w:r>
      <w:r w:rsidRPr="00AF1788">
        <w:rPr>
          <w:rFonts w:ascii="黑体" w:eastAsia="黑体" w:hAnsi="黑体" w:hint="eastAsia"/>
          <w:szCs w:val="21"/>
        </w:rPr>
        <w:t xml:space="preserve">（试题共 </w:t>
      </w:r>
      <w:r w:rsidR="000E4C64" w:rsidRPr="00AF1788">
        <w:rPr>
          <w:rFonts w:ascii="黑体" w:eastAsia="黑体" w:hAnsi="黑体" w:hint="eastAsia"/>
          <w:szCs w:val="21"/>
        </w:rPr>
        <w:t>2</w:t>
      </w:r>
      <w:r w:rsidR="006F29F3">
        <w:rPr>
          <w:rFonts w:ascii="黑体" w:eastAsia="黑体" w:hAnsi="黑体"/>
          <w:szCs w:val="21"/>
        </w:rPr>
        <w:t>1</w:t>
      </w:r>
      <w:r w:rsidRPr="00AF1788">
        <w:rPr>
          <w:rFonts w:ascii="黑体" w:eastAsia="黑体" w:hAnsi="黑体" w:hint="eastAsia"/>
          <w:szCs w:val="21"/>
        </w:rPr>
        <w:t>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A57E76" w:rsidRPr="00A57E76" w:rsidRDefault="00A57E76" w:rsidP="00A57E76">
      <w:pPr>
        <w:spacing w:line="360" w:lineRule="exact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各位考生请注意：</w:t>
      </w:r>
    </w:p>
    <w:p w:rsidR="001042EC" w:rsidRDefault="00A57E76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本套试卷包括三种不同的课程组合，每种组合</w:t>
      </w:r>
      <w:r w:rsidR="001042EC">
        <w:rPr>
          <w:rFonts w:ascii="黑体" w:eastAsia="黑体" w:hAnsi="黑体" w:hint="eastAsia"/>
          <w:szCs w:val="21"/>
        </w:rPr>
        <w:t>的总分都是</w:t>
      </w:r>
      <w:r w:rsidRPr="00A57E76">
        <w:rPr>
          <w:rFonts w:ascii="黑体" w:eastAsia="黑体" w:hAnsi="黑体" w:hint="eastAsia"/>
          <w:szCs w:val="21"/>
        </w:rPr>
        <w:t>300分。</w:t>
      </w:r>
    </w:p>
    <w:p w:rsidR="006B68C4" w:rsidRDefault="00A57E76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A57E76">
        <w:rPr>
          <w:rFonts w:ascii="黑体" w:eastAsia="黑体" w:hAnsi="黑体" w:hint="eastAsia"/>
          <w:szCs w:val="21"/>
        </w:rPr>
        <w:t>考生只能任选其中一个课程组合作答，另两个组合作答</w:t>
      </w:r>
      <w:r w:rsidR="001042EC">
        <w:rPr>
          <w:rFonts w:ascii="黑体" w:eastAsia="黑体" w:hAnsi="黑体" w:hint="eastAsia"/>
          <w:szCs w:val="21"/>
        </w:rPr>
        <w:t>不计分</w:t>
      </w:r>
      <w:r w:rsidRPr="00A57E76">
        <w:rPr>
          <w:rFonts w:ascii="黑体" w:eastAsia="黑体" w:hAnsi="黑体" w:hint="eastAsia"/>
          <w:szCs w:val="21"/>
        </w:rPr>
        <w:t>。</w:t>
      </w:r>
    </w:p>
    <w:p w:rsidR="001042EC" w:rsidRDefault="001042EC" w:rsidP="00A57E76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</w:p>
    <w:p w:rsidR="006B68C4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一：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生物化学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基础有机化学</w:t>
      </w:r>
    </w:p>
    <w:p w:rsidR="006B68C4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二：微生物学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教程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生物化学</w:t>
      </w:r>
    </w:p>
    <w:p w:rsidR="008534EA" w:rsidRPr="00952DEA" w:rsidRDefault="00A57E76" w:rsidP="00AF4C8B">
      <w:pPr>
        <w:spacing w:line="360" w:lineRule="auto"/>
        <w:jc w:val="left"/>
        <w:rPr>
          <w:rFonts w:ascii="黑体" w:eastAsia="黑体" w:hAnsi="宋体"/>
          <w:bCs/>
          <w:color w:val="000000"/>
          <w:sz w:val="28"/>
          <w:szCs w:val="28"/>
        </w:rPr>
      </w:pPr>
      <w:r w:rsidRPr="00952DEA">
        <w:rPr>
          <w:rFonts w:ascii="黑体" w:eastAsia="黑体" w:hAnsi="宋体" w:hint="eastAsia"/>
          <w:bCs/>
          <w:color w:val="000000"/>
          <w:sz w:val="28"/>
          <w:szCs w:val="28"/>
        </w:rPr>
        <w:t>组合三：药理学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3347BB" w:rsidRPr="00952DEA">
        <w:rPr>
          <w:rFonts w:ascii="黑体" w:eastAsia="黑体" w:hAnsi="宋体" w:hint="eastAsia"/>
          <w:bCs/>
          <w:color w:val="000000"/>
          <w:sz w:val="28"/>
          <w:szCs w:val="28"/>
        </w:rPr>
        <w:t>+</w:t>
      </w:r>
      <w:r w:rsidR="00952DEA">
        <w:rPr>
          <w:rFonts w:ascii="黑体" w:eastAsia="黑体" w:hAnsi="宋体" w:hint="eastAsia"/>
          <w:bCs/>
          <w:color w:val="000000"/>
          <w:sz w:val="28"/>
          <w:szCs w:val="28"/>
        </w:rPr>
        <w:t xml:space="preserve"> </w:t>
      </w:r>
      <w:r w:rsidR="004A38F3" w:rsidRPr="00952DEA">
        <w:rPr>
          <w:rFonts w:ascii="黑体" w:eastAsia="黑体" w:hAnsi="宋体" w:hint="eastAsia"/>
          <w:bCs/>
          <w:color w:val="000000"/>
          <w:sz w:val="28"/>
          <w:szCs w:val="28"/>
        </w:rPr>
        <w:t>药剂学</w:t>
      </w:r>
    </w:p>
    <w:p w:rsidR="00A57E76" w:rsidRDefault="00A57E76" w:rsidP="008534EA">
      <w:pPr>
        <w:spacing w:line="360" w:lineRule="exact"/>
        <w:rPr>
          <w:rFonts w:ascii="宋体" w:hAnsi="宋体"/>
          <w:szCs w:val="21"/>
        </w:rPr>
      </w:pPr>
    </w:p>
    <w:p w:rsidR="00F730A8" w:rsidRDefault="00F730A8" w:rsidP="008534EA">
      <w:pPr>
        <w:spacing w:line="360" w:lineRule="exact"/>
        <w:rPr>
          <w:rFonts w:ascii="宋体" w:hAnsi="宋体"/>
          <w:szCs w:val="21"/>
        </w:rPr>
      </w:pPr>
    </w:p>
    <w:p w:rsidR="000460D3" w:rsidRDefault="000460D3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0460D3" w:rsidRPr="00430D4E" w:rsidRDefault="000460D3" w:rsidP="00430D4E">
      <w:pPr>
        <w:spacing w:line="360" w:lineRule="exact"/>
        <w:ind w:firstLineChars="345" w:firstLine="970"/>
        <w:rPr>
          <w:rFonts w:ascii="宋体" w:hAnsi="宋体"/>
          <w:b/>
          <w:sz w:val="28"/>
          <w:szCs w:val="28"/>
        </w:rPr>
      </w:pPr>
      <w:r w:rsidRPr="00430D4E">
        <w:rPr>
          <w:rFonts w:ascii="宋体" w:hAnsi="宋体" w:hint="eastAsia"/>
          <w:b/>
          <w:sz w:val="28"/>
          <w:szCs w:val="28"/>
        </w:rPr>
        <w:lastRenderedPageBreak/>
        <w:t>组合一、生物化学</w:t>
      </w:r>
      <w:r w:rsidR="009440C7" w:rsidRPr="00430D4E">
        <w:rPr>
          <w:rFonts w:ascii="宋体" w:hAnsi="宋体" w:hint="eastAsia"/>
          <w:b/>
          <w:sz w:val="28"/>
          <w:szCs w:val="28"/>
        </w:rPr>
        <w:t xml:space="preserve"> </w:t>
      </w:r>
      <w:r w:rsidRPr="00430D4E">
        <w:rPr>
          <w:rFonts w:ascii="宋体" w:hAnsi="宋体" w:hint="eastAsia"/>
          <w:b/>
          <w:sz w:val="28"/>
          <w:szCs w:val="28"/>
        </w:rPr>
        <w:t>+</w:t>
      </w:r>
      <w:r w:rsidR="009440C7" w:rsidRPr="00430D4E">
        <w:rPr>
          <w:rFonts w:ascii="宋体" w:hAnsi="宋体" w:hint="eastAsia"/>
          <w:b/>
          <w:sz w:val="28"/>
          <w:szCs w:val="28"/>
        </w:rPr>
        <w:t xml:space="preserve"> </w:t>
      </w:r>
      <w:r w:rsidRPr="00430D4E">
        <w:rPr>
          <w:rFonts w:ascii="宋体" w:hAnsi="宋体" w:hint="eastAsia"/>
          <w:b/>
          <w:sz w:val="28"/>
          <w:szCs w:val="28"/>
        </w:rPr>
        <w:t>基础有机化学</w:t>
      </w:r>
    </w:p>
    <w:p w:rsidR="000460D3" w:rsidRDefault="000460D3" w:rsidP="000460D3">
      <w:pPr>
        <w:spacing w:line="360" w:lineRule="exact"/>
        <w:ind w:firstLineChars="345" w:firstLine="1108"/>
        <w:rPr>
          <w:rFonts w:ascii="宋体" w:hAnsi="宋体"/>
          <w:b/>
          <w:sz w:val="32"/>
          <w:szCs w:val="32"/>
        </w:rPr>
      </w:pPr>
    </w:p>
    <w:p w:rsidR="000460D3" w:rsidRDefault="000460D3" w:rsidP="000460D3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1C55C8">
        <w:rPr>
          <w:rFonts w:ascii="宋体" w:hAnsi="宋体" w:hint="eastAsia"/>
          <w:b/>
          <w:sz w:val="28"/>
          <w:szCs w:val="28"/>
        </w:rPr>
        <w:t>生物化学部分</w:t>
      </w:r>
    </w:p>
    <w:p w:rsidR="006267B0" w:rsidRPr="001C55C8" w:rsidRDefault="006267B0" w:rsidP="000460D3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0460D3" w:rsidRDefault="000460D3" w:rsidP="000460D3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单项选择题(共80分，每题2分，共40题)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生物合成的蛋白质中，连接天然氨基酸的共价键是(   )</w:t>
      </w:r>
    </w:p>
    <w:p w:rsidR="000460D3" w:rsidRPr="007651B5" w:rsidRDefault="000460D3" w:rsidP="000460D3">
      <w:pPr>
        <w:spacing w:line="360" w:lineRule="exact"/>
        <w:ind w:left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 </w:t>
      </w:r>
      <w:r w:rsidRPr="007651B5">
        <w:rPr>
          <w:rFonts w:ascii="宋体" w:hAnsi="宋体" w:hint="eastAsia"/>
          <w:szCs w:val="21"/>
        </w:rPr>
        <w:t xml:space="preserve">肽键  </w:t>
      </w:r>
      <w:r>
        <w:rPr>
          <w:rFonts w:ascii="宋体" w:hAnsi="宋体" w:hint="eastAsia"/>
          <w:szCs w:val="21"/>
        </w:rPr>
        <w:t xml:space="preserve"> 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b</w:t>
      </w:r>
      <w:r w:rsidRPr="007651B5">
        <w:rPr>
          <w:rFonts w:ascii="宋体" w:hAnsi="宋体" w:hint="eastAsia"/>
          <w:szCs w:val="21"/>
        </w:rPr>
        <w:t xml:space="preserve">)酯键 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c</w:t>
      </w:r>
      <w:r w:rsidRPr="007651B5">
        <w:rPr>
          <w:rFonts w:ascii="宋体" w:hAnsi="宋体" w:hint="eastAsia"/>
          <w:szCs w:val="21"/>
        </w:rPr>
        <w:t xml:space="preserve">)糖苷键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d</w:t>
      </w:r>
      <w:r w:rsidRPr="007651B5">
        <w:rPr>
          <w:rFonts w:ascii="宋体" w:hAnsi="宋体" w:hint="eastAsia"/>
          <w:szCs w:val="21"/>
        </w:rPr>
        <w:t>)碳原子间单键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蛋白质所含氨基酸中，下列那种氨基酸的</w:t>
      </w:r>
      <w:r w:rsidRPr="00A63F56">
        <w:rPr>
          <w:rFonts w:ascii="Symbol" w:hAnsi="Symbol"/>
          <w:szCs w:val="21"/>
        </w:rPr>
        <w:t></w:t>
      </w:r>
      <w:r>
        <w:rPr>
          <w:rFonts w:ascii="宋体" w:hAnsi="宋体" w:hint="eastAsia"/>
          <w:szCs w:val="21"/>
        </w:rPr>
        <w:t>碳原子无手性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1F430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亮氨酸      (b)甘氨酸       (c)苯丙氨酸      (d)酪氨酸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人体内脂肪的分解代谢，有促进作用的物质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胰岛素       (b)胰高血糖素       (c)甘油     (d)乙酰辅酶A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链转运进入线粒体过程中，下列物质中必须的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琥珀酰辅酶A        (b)UTP        (c)CTP        (d)肉毒碱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血液中的清蛋白，纯化后保存在哪种条件下最稳定(    )</w:t>
      </w:r>
    </w:p>
    <w:p w:rsidR="000460D3" w:rsidRPr="00A731A9" w:rsidRDefault="000460D3" w:rsidP="000460D3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a)5.0 M NaOH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      (b)</w:t>
      </w:r>
      <w:r w:rsidRPr="00A731A9">
        <w:rPr>
          <w:szCs w:val="21"/>
        </w:rPr>
        <w:t>含</w:t>
      </w:r>
      <w:r w:rsidRPr="00A731A9">
        <w:rPr>
          <w:szCs w:val="21"/>
        </w:rPr>
        <w:t>5.0 M 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</w:t>
      </w:r>
    </w:p>
    <w:p w:rsidR="000460D3" w:rsidRPr="00A731A9" w:rsidRDefault="000460D3" w:rsidP="000460D3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c)</w:t>
      </w:r>
      <w:r w:rsidRPr="00A731A9">
        <w:rPr>
          <w:szCs w:val="21"/>
        </w:rPr>
        <w:t>含</w:t>
      </w:r>
      <w:r w:rsidRPr="00A731A9">
        <w:rPr>
          <w:szCs w:val="21"/>
        </w:rPr>
        <w:t>0.15 M NaCl</w:t>
      </w:r>
      <w:r w:rsidRPr="00A731A9">
        <w:rPr>
          <w:szCs w:val="21"/>
        </w:rPr>
        <w:t>的</w:t>
      </w:r>
      <w:r w:rsidRPr="00A731A9">
        <w:rPr>
          <w:szCs w:val="21"/>
        </w:rPr>
        <w:t xml:space="preserve">pH 7.2 </w:t>
      </w:r>
      <w:r w:rsidRPr="00A731A9">
        <w:rPr>
          <w:szCs w:val="21"/>
        </w:rPr>
        <w:t>磷酸缓冲液</w:t>
      </w:r>
      <w:r w:rsidRPr="00A731A9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(d) </w:t>
      </w:r>
      <w:r w:rsidRPr="00A731A9">
        <w:rPr>
          <w:szCs w:val="21"/>
        </w:rPr>
        <w:t>高浓度</w:t>
      </w:r>
      <w:r w:rsidRPr="00A731A9">
        <w:rPr>
          <w:szCs w:val="21"/>
        </w:rPr>
        <w:t>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方式对人体代谢途径关键酶活性的调节效应最快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变构效应     (b)共价修饰     (c)酶原激活     (d)基因转录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胰蛋白酶原被激活时，其蛋白质结构发生变化但没有涉及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肽键的断裂   (b)二硫键重构   (c)离子键重构    (d)氢键重构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健康人体细胞内，不能作为糖异生原料的物质是(    )</w:t>
      </w:r>
    </w:p>
    <w:p w:rsidR="000460D3" w:rsidRPr="00B24040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丙氨酸       (b)草酰乙酸      (c)甘油       (d)乙酰辅酶A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促进人体餐后血糖浓度显著下降的物质或外界因素包括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生长激素     (b)胰岛素     (c)短跑10秒      (d)肾上腺素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肝细胞内生成的下列物质中，对糖代谢有调节作用的小分子是(    )</w:t>
      </w:r>
    </w:p>
    <w:p w:rsidR="000460D3" w:rsidRPr="00182BFD" w:rsidRDefault="000460D3" w:rsidP="000460D3">
      <w:pPr>
        <w:pStyle w:val="a5"/>
        <w:spacing w:line="360" w:lineRule="exact"/>
        <w:ind w:left="360" w:firstLineChars="0" w:firstLine="0"/>
        <w:rPr>
          <w:szCs w:val="21"/>
        </w:rPr>
      </w:pPr>
      <w:r w:rsidRPr="00182BFD">
        <w:rPr>
          <w:szCs w:val="21"/>
        </w:rPr>
        <w:t>(a)</w:t>
      </w:r>
      <w:r>
        <w:rPr>
          <w:rFonts w:hint="eastAsia"/>
          <w:szCs w:val="21"/>
        </w:rPr>
        <w:t xml:space="preserve"> </w:t>
      </w:r>
      <w:r w:rsidRPr="00182BFD">
        <w:rPr>
          <w:szCs w:val="21"/>
        </w:rPr>
        <w:t xml:space="preserve">3’,5’-cAMP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(b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丙酮</w:t>
      </w:r>
      <w:r>
        <w:rPr>
          <w:rFonts w:hint="eastAsia"/>
          <w:szCs w:val="21"/>
        </w:rPr>
        <w:t xml:space="preserve">     </w:t>
      </w:r>
      <w:r w:rsidRPr="00182BFD">
        <w:rPr>
          <w:szCs w:val="21"/>
        </w:rPr>
        <w:t xml:space="preserve">    (c)</w:t>
      </w:r>
      <w:r>
        <w:rPr>
          <w:rFonts w:hint="eastAsia"/>
          <w:szCs w:val="21"/>
        </w:rPr>
        <w:t>GTP</w:t>
      </w:r>
      <w:r w:rsidRPr="00182BFD"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 (d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胰岛素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哺乳动物成熟红细胞中，供应化学能的主要方式是(    )</w:t>
      </w:r>
    </w:p>
    <w:p w:rsidR="000460D3" w:rsidRDefault="000460D3" w:rsidP="000460D3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(b)糖酵解   (c)磷酸肌酸水解   (d)氧化磷酸化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关于人体糖异生的描述，正确的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是糖酵解的逆过程     (b)需不同于糖酵解的特殊反应克服能垒   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c)是供应ATP的代谢过程           (d)肌肉组织不能进行糖异生 </w:t>
      </w:r>
    </w:p>
    <w:p w:rsidR="006267B0" w:rsidRDefault="006267B0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肌肉中进行糖异生时，所得产物进一步代谢的主要途径是(    )</w:t>
      </w:r>
    </w:p>
    <w:p w:rsidR="000460D3" w:rsidRPr="00076A25" w:rsidRDefault="000460D3" w:rsidP="000460D3">
      <w:pPr>
        <w:spacing w:line="36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合成脂肪   (b)合成糖原   (c)合成核苷酸   (d)生成乙酰辅酶A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糖原合成时，活化葡萄糖单元掺入已有短糖链的结构形式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CTPG          (b)UDPG          (c)G-6-P          (d)G-1-P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100 m短跑过程中，肌肉组织内最可能被消耗殆尽的化合物是（  ）</w:t>
      </w:r>
    </w:p>
    <w:p w:rsidR="000460D3" w:rsidRPr="00E8794B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ATP           (b)UTP          (c)GTP          (d)磷酸肌酸   </w:t>
      </w:r>
    </w:p>
    <w:p w:rsidR="000460D3" w:rsidRPr="009C273F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 w:rsidRPr="009C273F">
        <w:rPr>
          <w:rFonts w:ascii="宋体" w:hAnsi="宋体" w:hint="eastAsia"/>
          <w:szCs w:val="21"/>
        </w:rPr>
        <w:t>下列物质中，属于人体必需脂肪酸的物质是(   )</w:t>
      </w:r>
    </w:p>
    <w:p w:rsidR="000460D3" w:rsidRPr="009C273F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9C273F">
        <w:rPr>
          <w:rFonts w:ascii="宋体" w:hAnsi="宋体" w:hint="eastAsia"/>
          <w:szCs w:val="21"/>
        </w:rPr>
        <w:t xml:space="preserve">(a)花生四烯酸     (b)正戊酸     (c)2-甲基丙酸     (d)软脂酸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如下小分子物质中，不属于酮体的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酮       (b)</w:t>
      </w:r>
      <w:r w:rsidRPr="004F26FF">
        <w:rPr>
          <w:rFonts w:ascii="Symbol" w:hAnsi="Symbol"/>
          <w:szCs w:val="21"/>
        </w:rPr>
        <w:t></w:t>
      </w:r>
      <w:r>
        <w:rPr>
          <w:rFonts w:ascii="宋体" w:hAnsi="宋体" w:hint="eastAsia"/>
          <w:szCs w:val="21"/>
        </w:rPr>
        <w:t>-羟基丁酸       (c)乙酰乙酸       (d)乙醇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关于人体内脂肪动员的描述中，正确的是(    )</w:t>
      </w:r>
    </w:p>
    <w:p w:rsidR="000460D3" w:rsidRPr="0058451D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58451D">
        <w:rPr>
          <w:rFonts w:ascii="宋体" w:hAnsi="宋体" w:hint="eastAsia"/>
          <w:szCs w:val="21"/>
        </w:rPr>
        <w:t>(a)</w:t>
      </w:r>
      <w:r>
        <w:rPr>
          <w:rFonts w:ascii="宋体" w:hAnsi="宋体" w:hint="eastAsia"/>
          <w:szCs w:val="21"/>
        </w:rPr>
        <w:t>在饱食后也能高效进行</w:t>
      </w:r>
      <w:r w:rsidRPr="0058451D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</w:t>
      </w:r>
      <w:r w:rsidRPr="0058451D">
        <w:rPr>
          <w:rFonts w:ascii="宋体" w:hAnsi="宋体" w:hint="eastAsia"/>
          <w:szCs w:val="21"/>
        </w:rPr>
        <w:t xml:space="preserve">   (b)</w:t>
      </w:r>
      <w:r>
        <w:rPr>
          <w:rFonts w:ascii="宋体" w:hAnsi="宋体" w:hint="eastAsia"/>
          <w:szCs w:val="21"/>
        </w:rPr>
        <w:t>在进食严重受限后进行速度加快</w:t>
      </w:r>
      <w:r w:rsidRPr="0058451D">
        <w:rPr>
          <w:rFonts w:ascii="宋体" w:hAnsi="宋体" w:hint="eastAsia"/>
          <w:szCs w:val="21"/>
        </w:rPr>
        <w:t xml:space="preserve">  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58451D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 xml:space="preserve">在脑组织也能高效进行 </w:t>
      </w:r>
      <w:r w:rsidRPr="0058451D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</w:t>
      </w:r>
      <w:r w:rsidRPr="0058451D">
        <w:rPr>
          <w:rFonts w:ascii="宋体" w:hAnsi="宋体" w:hint="eastAsia"/>
          <w:szCs w:val="21"/>
        </w:rPr>
        <w:t xml:space="preserve">   (d)</w:t>
      </w:r>
      <w:r>
        <w:rPr>
          <w:rFonts w:ascii="宋体" w:hAnsi="宋体" w:hint="eastAsia"/>
          <w:szCs w:val="21"/>
        </w:rPr>
        <w:t>对维持人体血糖稳定无帮助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合成时，乙酰辅酶A羧化酶需要的辅助因子包括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焦磷酸硫铵素       (b)FAD       (c)生物素         (d)NAD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哪种物质进入线粒体呼吸链正常氧化时对应P/O比琥珀酸高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二酸         (b)NADH        (c)磷酸甘油      (d)FADH2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羧酸循环所需要的各种酶复合物中，位于线粒体内膜上的酶是(   )</w:t>
      </w:r>
    </w:p>
    <w:p w:rsidR="000460D3" w:rsidRPr="00B24040" w:rsidRDefault="000460D3" w:rsidP="000460D3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乳酸脱氢酶   (b)苹果酸酶  (c)</w:t>
      </w:r>
      <w:r w:rsidRPr="00B91ED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琥珀酸脱氢酶  (d)顺乌头酸酶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物质主要造成线粒体氧化磷酸化的偶联效率显著降低(   )</w:t>
      </w:r>
    </w:p>
    <w:p w:rsidR="000460D3" w:rsidRPr="00B24040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2,4-二硝基苯酚    (b)丙二酸     (c)一氧化碳     (d)氰化钾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氰化钾造成人体中毒，主要是抑制如下哪种蛋白质/酶的功能(   )</w:t>
      </w:r>
    </w:p>
    <w:p w:rsidR="000460D3" w:rsidRDefault="000460D3" w:rsidP="000460D3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血红蛋白    (b)细胞色素C   (c)Cyt C氧化酶    (d)肌红蛋白</w:t>
      </w:r>
    </w:p>
    <w:p w:rsidR="000460D3" w:rsidRPr="00B24040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不需要还原型谷胱甘肽即GSH参与的人体内下列代谢过程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清除红细胞内的过氧化氢              (b)合成胸腺嘧啶碱基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清除外源物质氧化代谢生成的过氧化物      (d)清除超氧阴离子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氨基酸中，属于人体必需氨基酸的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谷氨酸     (b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天冬氨酸     (c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苯丙氨酸      (d)酪氨酸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脏内，天然氨基酸脱氨代谢的主要方式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转氨基作用                       (b)单胺氧化酶催化脱氨基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从谷氨酰胺水解酰胺释放氨             (d)腺苷脱氨酶释放氨</w:t>
      </w:r>
    </w:p>
    <w:p w:rsidR="006267B0" w:rsidRDefault="006267B0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人体内含氮物质分解所生成氨，最终转变成尿素的代谢途径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 (b)乳酸循环    (c)鸟氨酸循环    (d)底物循环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从头合成嘌呤碱基时，下列哪些物质参与提供所需的N原子</w:t>
      </w:r>
    </w:p>
    <w:p w:rsidR="000460D3" w:rsidRPr="008B7528" w:rsidRDefault="000460D3" w:rsidP="000460D3">
      <w:pPr>
        <w:pStyle w:val="a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谷氨酰胺      (b)丝氨酸       (c)丙氨酸      (d)苯丙氨酸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合成胸腺嘧啶碱基时，下列哪种物质是必需原料(   )</w:t>
      </w:r>
    </w:p>
    <w:p w:rsidR="000460D3" w:rsidRPr="00076A25" w:rsidRDefault="000460D3" w:rsidP="000460D3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GSH    (b)N</w:t>
      </w:r>
      <w:r w:rsidRPr="00FC1053">
        <w:rPr>
          <w:rFonts w:ascii="宋体" w:hAnsi="宋体" w:hint="eastAsia"/>
          <w:szCs w:val="21"/>
          <w:vertAlign w:val="superscript"/>
        </w:rPr>
        <w:t>5</w:t>
      </w:r>
      <w:r>
        <w:rPr>
          <w:rFonts w:ascii="宋体" w:hAnsi="宋体" w:hint="eastAsia"/>
          <w:szCs w:val="21"/>
        </w:rPr>
        <w:t>,N</w:t>
      </w:r>
      <w:r w:rsidRPr="00FC1053">
        <w:rPr>
          <w:rFonts w:ascii="宋体" w:hAnsi="宋体" w:hint="eastAsia"/>
          <w:szCs w:val="21"/>
          <w:vertAlign w:val="superscript"/>
        </w:rPr>
        <w:t>10</w:t>
      </w:r>
      <w:r>
        <w:rPr>
          <w:rFonts w:ascii="宋体" w:hAnsi="宋体" w:hint="eastAsia"/>
          <w:szCs w:val="21"/>
        </w:rPr>
        <w:t>-甲烯四氢叶酸    (c)甘油      (d)乙酰辅酶A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，如下小分子物质中那种不能代谢生成尿酸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胸腺嘧啶       (b)黄嘌呤     (c)次黄嘌呤       (d)鸟嘌呤 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DNA所需核苷酸合成过程中，提供还原力的辅助因子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SAM          (b)甘氨酸        (c)NADPH      (d)硫铵素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DNA中，连接核苷酸的共价键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D14BF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糖苷键    (b) </w:t>
      </w:r>
      <w:r w:rsidRPr="00D14BFB">
        <w:rPr>
          <w:szCs w:val="21"/>
        </w:rPr>
        <w:t>3’,5’-</w:t>
      </w:r>
      <w:r>
        <w:rPr>
          <w:rFonts w:ascii="宋体" w:hAnsi="宋体" w:hint="eastAsia"/>
          <w:szCs w:val="21"/>
        </w:rPr>
        <w:t>磷酸二酯键      (c)氢键    (d)离子键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结构因素中，能显著影响双链DNA解链温度Tm的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溶液离子强度              (b)G+C碱基对含量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溶液pH                   (d)G+A碱基对含量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定纯化大肠杆菌DNA在260 nm吸收A260及280 nm吸收A280，发现所得吸收比值A260/A280小于1.20；对此DNA样品的正确描述是(   )</w:t>
      </w:r>
    </w:p>
    <w:p w:rsidR="000460D3" w:rsidRPr="008B7528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a)样品中含有蛋白质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  (b)样品中含有</w:t>
      </w:r>
      <w:r>
        <w:rPr>
          <w:rFonts w:ascii="宋体" w:hAnsi="宋体" w:hint="eastAsia"/>
          <w:szCs w:val="21"/>
        </w:rPr>
        <w:t>酪氨酸</w:t>
      </w:r>
      <w:r w:rsidRPr="008B7528">
        <w:rPr>
          <w:rFonts w:ascii="宋体" w:hAnsi="宋体" w:hint="eastAsia"/>
          <w:szCs w:val="21"/>
        </w:rPr>
        <w:t xml:space="preserve">     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c)样品中含有苯丙氨酸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(d)样品中含有</w:t>
      </w:r>
      <w:r>
        <w:rPr>
          <w:rFonts w:ascii="宋体" w:hAnsi="宋体" w:hint="eastAsia"/>
          <w:szCs w:val="21"/>
        </w:rPr>
        <w:t>不饱和</w:t>
      </w:r>
      <w:r w:rsidRPr="008B7528">
        <w:rPr>
          <w:rFonts w:ascii="宋体" w:hAnsi="宋体" w:hint="eastAsia"/>
          <w:szCs w:val="21"/>
        </w:rPr>
        <w:t>脂肪酸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tRNA中，共价结合连接活化氨基酸羧基的功能域是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753A44">
        <w:rPr>
          <w:szCs w:val="21"/>
        </w:rPr>
        <w:t xml:space="preserve">3’-CCA </w:t>
      </w:r>
      <w:r>
        <w:rPr>
          <w:rFonts w:ascii="宋体" w:hAnsi="宋体" w:hint="eastAsia"/>
          <w:szCs w:val="21"/>
        </w:rPr>
        <w:t xml:space="preserve">        (b)反密码子环     (c)t</w:t>
      </w:r>
      <w:r w:rsidRPr="00753A44">
        <w:rPr>
          <w:rFonts w:ascii="Symbol" w:hAnsi="Symbol"/>
          <w:szCs w:val="21"/>
        </w:rPr>
        <w:t></w:t>
      </w:r>
      <w:r>
        <w:rPr>
          <w:rFonts w:ascii="宋体" w:hAnsi="宋体" w:hint="eastAsia"/>
          <w:szCs w:val="21"/>
        </w:rPr>
        <w:t>c环     (d)DHU环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相对于大肠杆菌细胞内蛋白质编码基因所得成熟mRNA，人体细胞内蛋白质编码基因转录所得成熟mRNA在一级结构的特征性标示包括(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753A44">
        <w:rPr>
          <w:szCs w:val="21"/>
        </w:rPr>
        <w:t>(a)5’-CAP</w:t>
      </w:r>
      <w:r w:rsidRPr="00753A44">
        <w:rPr>
          <w:szCs w:val="21"/>
        </w:rPr>
        <w:t>结构</w:t>
      </w:r>
      <w:r w:rsidRPr="00753A44">
        <w:rPr>
          <w:szCs w:val="21"/>
        </w:rPr>
        <w:t xml:space="preserve">  (b)</w:t>
      </w:r>
      <w:r>
        <w:rPr>
          <w:rFonts w:hint="eastAsia"/>
          <w:szCs w:val="21"/>
        </w:rPr>
        <w:t>甲基化胞嘧啶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c) 3’-polyA</w:t>
      </w:r>
      <w:r w:rsidRPr="00753A44">
        <w:rPr>
          <w:szCs w:val="21"/>
        </w:rPr>
        <w:t>尾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d)</w:t>
      </w:r>
      <w:r w:rsidRPr="00135D06">
        <w:rPr>
          <w:szCs w:val="21"/>
        </w:rPr>
        <w:t xml:space="preserve"> </w:t>
      </w:r>
      <w:r w:rsidRPr="00753A44">
        <w:rPr>
          <w:szCs w:val="21"/>
        </w:rPr>
        <w:t>5’</w:t>
      </w:r>
      <w:r>
        <w:rPr>
          <w:szCs w:val="21"/>
        </w:rPr>
        <w:t>-</w:t>
      </w:r>
      <w:r>
        <w:rPr>
          <w:rFonts w:hint="eastAsia"/>
          <w:szCs w:val="21"/>
        </w:rPr>
        <w:t>非翻译区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大肠杆菌细胞中，编码蛋白质的结构基因进行转录的第一步是(    )</w:t>
      </w:r>
    </w:p>
    <w:p w:rsidR="000460D3" w:rsidRDefault="000460D3" w:rsidP="000460D3">
      <w:pPr>
        <w:pStyle w:val="a5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RNA 聚合酶依赖</w:t>
      </w:r>
      <w:r w:rsidRPr="00CA3095">
        <w:rPr>
          <w:rFonts w:ascii="Symbol" w:hAnsi="Symbol"/>
          <w:szCs w:val="21"/>
        </w:rPr>
        <w:t></w:t>
      </w:r>
      <w:r>
        <w:rPr>
          <w:rFonts w:ascii="宋体" w:hAnsi="宋体" w:hint="eastAsia"/>
          <w:szCs w:val="21"/>
        </w:rPr>
        <w:t>因子识别并结合启动子        (b)DNA双链打开</w:t>
      </w:r>
    </w:p>
    <w:p w:rsidR="000460D3" w:rsidRPr="00CA3095" w:rsidRDefault="000460D3" w:rsidP="000460D3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CA3095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>按互补原则生成第一个磷酸二酯键</w:t>
      </w:r>
      <w:r w:rsidRPr="00CA3095">
        <w:rPr>
          <w:rFonts w:ascii="宋体" w:hAnsi="宋体" w:hint="eastAsia"/>
          <w:szCs w:val="21"/>
        </w:rPr>
        <w:t xml:space="preserve">  (d)</w:t>
      </w:r>
      <w:r>
        <w:rPr>
          <w:rFonts w:ascii="宋体" w:hAnsi="宋体" w:hint="eastAsia"/>
          <w:szCs w:val="21"/>
        </w:rPr>
        <w:t>第一个核苷酸结合到模板链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大肠杆菌细胞内合成天然蛋白质时，所利用的第一个氨基酸是(    )</w:t>
      </w:r>
    </w:p>
    <w:p w:rsidR="000460D3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甲硫氨酸     (b)甲酰甲硫氨酸      (c)丝氨酸    (d)天冬氨酸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细胞内合成的新生肽链实现正确折叠，需要的辅助成分包括(    )</w:t>
      </w:r>
    </w:p>
    <w:p w:rsidR="000460D3" w:rsidRDefault="000460D3" w:rsidP="000460D3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肽链延长因子   (b)胰蛋白酶   (c)H</w:t>
      </w:r>
      <w:r>
        <w:rPr>
          <w:rFonts w:ascii="宋体" w:hAnsi="宋体" w:hint="eastAsia"/>
          <w:szCs w:val="21"/>
          <w:vertAlign w:val="superscript"/>
        </w:rPr>
        <w:t>+</w:t>
      </w:r>
      <w:r>
        <w:rPr>
          <w:rFonts w:ascii="宋体" w:hAnsi="宋体" w:hint="eastAsia"/>
          <w:szCs w:val="21"/>
        </w:rPr>
        <w:t>-ATP合酶    (d)分子伴侣</w:t>
      </w:r>
    </w:p>
    <w:p w:rsidR="000460D3" w:rsidRDefault="000460D3" w:rsidP="000460D3">
      <w:pPr>
        <w:pStyle w:val="a5"/>
        <w:numPr>
          <w:ilvl w:val="0"/>
          <w:numId w:val="4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PCR技术体外扩增特定序列DNA链，必需的工具酶包括(    )</w:t>
      </w:r>
    </w:p>
    <w:p w:rsidR="000460D3" w:rsidRPr="00D330E2" w:rsidRDefault="000460D3" w:rsidP="006F29F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限制性内切酶   (b)</w:t>
      </w:r>
      <w:r w:rsidRPr="00E2782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DNA聚合酶   (c)碱性磷酸酶   (d)解旋酶</w:t>
      </w:r>
    </w:p>
    <w:p w:rsidR="000460D3" w:rsidRDefault="000460D3" w:rsidP="000460D3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简答或简述题(共50分，每题5分</w:t>
      </w:r>
      <w:r w:rsidR="00464963">
        <w:rPr>
          <w:rFonts w:ascii="宋体" w:hAnsi="宋体" w:hint="eastAsia"/>
          <w:szCs w:val="21"/>
        </w:rPr>
        <w:t>；</w:t>
      </w:r>
      <w:r w:rsidR="00783E76">
        <w:rPr>
          <w:rFonts w:ascii="宋体" w:hAnsi="宋体" w:hint="eastAsia"/>
          <w:szCs w:val="21"/>
        </w:rPr>
        <w:t>共12题，</w:t>
      </w:r>
      <w:r>
        <w:rPr>
          <w:rFonts w:ascii="宋体" w:hAnsi="宋体" w:hint="eastAsia"/>
          <w:szCs w:val="21"/>
        </w:rPr>
        <w:t xml:space="preserve">任选10题作答) 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的催化作用有哪些特点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蛋白质的结构层次包含哪些，这些结构层次有何关联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米氏酶的可逆抑制剂，从酶动力学特征改变角度有哪些主要类型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共价修饰和变构效应调节酶活性，在调节效率和生化机制上有何差别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调节代谢关键酶活性，主要有哪些生物化学方式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利用乳酸为原料进行糖异生的主要生物学意义有哪些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线粒体内的呼吸链，包含哪些主要的酶复合物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脱氧胸腺嘧啶核苷三磷酸dTTP所含脱氧核糖环是以那种物质或形式为底物经还原生成？所需要的还原剂主要来自那种代谢途径？此还原剂生成的代谢途径关键酶是哪种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中，RNA的主要有哪些种类？对应的主要功能是什么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细胞内合成蛋白质时，氨基酸掺入到多肽链中的活化形式是什么？其生成的方式或所需要的催化剂是什么？这种催化剂的专一性对遗传信息传递的意义是什么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 w:rsidRPr="00066FBE">
        <w:rPr>
          <w:rFonts w:ascii="宋体" w:hAnsi="宋体" w:hint="eastAsia"/>
          <w:szCs w:val="21"/>
        </w:rPr>
        <w:t>操纵子</w:t>
      </w:r>
      <w:r>
        <w:rPr>
          <w:rFonts w:ascii="宋体" w:hAnsi="宋体" w:hint="eastAsia"/>
          <w:szCs w:val="21"/>
        </w:rPr>
        <w:t>是原核</w:t>
      </w:r>
      <w:r w:rsidRPr="00066FBE">
        <w:rPr>
          <w:rFonts w:ascii="宋体" w:hAnsi="宋体" w:hint="eastAsia"/>
          <w:szCs w:val="21"/>
        </w:rPr>
        <w:t>基因</w:t>
      </w:r>
      <w:r>
        <w:rPr>
          <w:rFonts w:ascii="宋体" w:hAnsi="宋体" w:hint="eastAsia"/>
          <w:szCs w:val="21"/>
        </w:rPr>
        <w:t>转录</w:t>
      </w:r>
      <w:r w:rsidRPr="00066FBE">
        <w:rPr>
          <w:rFonts w:ascii="宋体" w:hAnsi="宋体" w:hint="eastAsia"/>
          <w:szCs w:val="21"/>
        </w:rPr>
        <w:t>调</w:t>
      </w:r>
      <w:r>
        <w:rPr>
          <w:rFonts w:ascii="宋体" w:hAnsi="宋体" w:hint="eastAsia"/>
          <w:szCs w:val="21"/>
        </w:rPr>
        <w:t>控基本单元</w:t>
      </w:r>
      <w:r w:rsidRPr="00066FBE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其</w:t>
      </w:r>
      <w:r w:rsidRPr="00066FBE">
        <w:rPr>
          <w:rFonts w:ascii="宋体" w:hAnsi="宋体" w:hint="eastAsia"/>
          <w:szCs w:val="21"/>
        </w:rPr>
        <w:t>包含哪些主要成分？</w:t>
      </w:r>
    </w:p>
    <w:p w:rsidR="000460D3" w:rsidRDefault="000460D3" w:rsidP="000460D3">
      <w:pPr>
        <w:pStyle w:val="a5"/>
        <w:numPr>
          <w:ilvl w:val="0"/>
          <w:numId w:val="2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构建质粒表达载体需要哪些种类的主要工具酶及如何应用？</w:t>
      </w:r>
    </w:p>
    <w:p w:rsidR="000460D3" w:rsidRPr="0011006C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0460D3" w:rsidRPr="003005D7" w:rsidRDefault="000460D3" w:rsidP="000460D3">
      <w:pPr>
        <w:pStyle w:val="a5"/>
        <w:numPr>
          <w:ilvl w:val="0"/>
          <w:numId w:val="1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论述或阐述题(共20分，每题20分；共3题，任选1题作答)   </w:t>
      </w:r>
    </w:p>
    <w:p w:rsidR="000460D3" w:rsidRDefault="000460D3" w:rsidP="000460D3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复合酶的辅酶和辅基主要衍生自哪些生物化学物质？基于酶催化循环和酶蛋白结构组成，如何区分复合酶的辅酶和辅基？</w:t>
      </w:r>
    </w:p>
    <w:p w:rsidR="000460D3" w:rsidRPr="00CC7B7C" w:rsidRDefault="000460D3" w:rsidP="000460D3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外组织中氨基酸分解时氨基以何种形式转运入肝？这种转运的意义何在？这些氨基进入肝脏后进一步代谢排泄的主要途径是什么？有哪些主要步骤？</w:t>
      </w:r>
    </w:p>
    <w:p w:rsidR="000460D3" w:rsidRPr="0022424E" w:rsidRDefault="000460D3" w:rsidP="000460D3">
      <w:pPr>
        <w:pStyle w:val="a5"/>
        <w:numPr>
          <w:ilvl w:val="0"/>
          <w:numId w:val="3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种用于制药工业的微生物水解酶，其水溶性优良、多肽链分子量35 kDa、仅有三级结构、等电点8.8、在pH 6.0到9.5之间热稳定性优良，还能耐受高浓度磷酸盐、Nacl及硼酸盐。为了制备</w:t>
      </w:r>
      <w:r w:rsidRPr="0022424E">
        <w:rPr>
          <w:rFonts w:ascii="宋体" w:hAnsi="宋体" w:hint="eastAsia"/>
          <w:szCs w:val="21"/>
        </w:rPr>
        <w:t>这种水解酶</w:t>
      </w:r>
      <w:r>
        <w:rPr>
          <w:rFonts w:ascii="宋体" w:hAnsi="宋体" w:hint="eastAsia"/>
          <w:szCs w:val="21"/>
        </w:rPr>
        <w:t>的样品，</w:t>
      </w:r>
      <w:r w:rsidRPr="0022424E">
        <w:rPr>
          <w:rFonts w:ascii="宋体" w:hAnsi="宋体" w:hint="eastAsia"/>
          <w:szCs w:val="21"/>
        </w:rPr>
        <w:t>在大肠杆菌细胞内实现</w:t>
      </w:r>
      <w:r>
        <w:rPr>
          <w:rFonts w:ascii="宋体" w:hAnsi="宋体" w:hint="eastAsia"/>
          <w:szCs w:val="21"/>
        </w:rPr>
        <w:t>其可溶性</w:t>
      </w:r>
      <w:r w:rsidRPr="0022424E">
        <w:rPr>
          <w:rFonts w:ascii="宋体" w:hAnsi="宋体" w:hint="eastAsia"/>
          <w:szCs w:val="21"/>
        </w:rPr>
        <w:t xml:space="preserve">重组表达，用超声在pH </w:t>
      </w:r>
      <w:r>
        <w:rPr>
          <w:rFonts w:ascii="宋体" w:hAnsi="宋体" w:hint="eastAsia"/>
          <w:szCs w:val="21"/>
        </w:rPr>
        <w:t>7.2</w:t>
      </w:r>
      <w:r w:rsidRPr="0022424E">
        <w:rPr>
          <w:rFonts w:ascii="宋体" w:hAnsi="宋体" w:hint="eastAsia"/>
          <w:szCs w:val="21"/>
        </w:rPr>
        <w:t>浓度为20 mM</w:t>
      </w:r>
      <w:r>
        <w:rPr>
          <w:rFonts w:ascii="宋体" w:hAnsi="宋体" w:hint="eastAsia"/>
          <w:szCs w:val="21"/>
        </w:rPr>
        <w:t>磷酸钠为裂解缓冲液，用于超声</w:t>
      </w:r>
      <w:r w:rsidRPr="0022424E">
        <w:rPr>
          <w:rFonts w:ascii="宋体" w:hAnsi="宋体" w:hint="eastAsia"/>
          <w:szCs w:val="21"/>
        </w:rPr>
        <w:t>破碎大肠杆菌细胞得细胞裂解液为</w:t>
      </w:r>
      <w:r>
        <w:rPr>
          <w:rFonts w:ascii="宋体" w:hAnsi="宋体" w:hint="eastAsia"/>
          <w:szCs w:val="21"/>
        </w:rPr>
        <w:t>目标酶的</w:t>
      </w:r>
      <w:r w:rsidRPr="0022424E">
        <w:rPr>
          <w:rFonts w:ascii="宋体" w:hAnsi="宋体" w:hint="eastAsia"/>
          <w:szCs w:val="21"/>
        </w:rPr>
        <w:t>起始样品，设计其后续的纯化路线及检查其纯度的方案。</w:t>
      </w:r>
    </w:p>
    <w:p w:rsidR="000460D3" w:rsidRPr="00130FA5" w:rsidRDefault="000460D3" w:rsidP="000460D3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6F29F3" w:rsidRDefault="006F29F3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1042EC" w:rsidRDefault="00B45FD8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基础有机化学部分</w:t>
      </w:r>
    </w:p>
    <w:p w:rsidR="000F61AB" w:rsidRPr="00D74F50" w:rsidRDefault="000F61AB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0F61AB" w:rsidRPr="009046CC" w:rsidRDefault="000F61AB" w:rsidP="000F61AB">
      <w:pPr>
        <w:pStyle w:val="a5"/>
        <w:numPr>
          <w:ilvl w:val="0"/>
          <w:numId w:val="11"/>
        </w:numPr>
        <w:ind w:firstLineChars="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请使用系统命名法命名下列化合物</w:t>
      </w:r>
      <w:r w:rsidRPr="009046CC">
        <w:rPr>
          <w:rFonts w:ascii="宋体" w:hAnsi="宋体" w:hint="eastAsia"/>
          <w:szCs w:val="21"/>
        </w:rPr>
        <w:t>（</w:t>
      </w:r>
      <w:r w:rsidRPr="000E0F70">
        <w:rPr>
          <w:szCs w:val="21"/>
        </w:rPr>
        <w:t>每题</w:t>
      </w:r>
      <w:r w:rsidRPr="000E0F70">
        <w:rPr>
          <w:szCs w:val="21"/>
        </w:rPr>
        <w:t>2</w:t>
      </w:r>
      <w:r w:rsidRPr="000E0F70">
        <w:rPr>
          <w:szCs w:val="21"/>
        </w:rPr>
        <w:t>分，共计</w:t>
      </w:r>
      <w:r w:rsidRPr="000E0F70">
        <w:rPr>
          <w:szCs w:val="21"/>
        </w:rPr>
        <w:t>10</w:t>
      </w:r>
      <w:r w:rsidRPr="000E0F70">
        <w:rPr>
          <w:szCs w:val="21"/>
        </w:rPr>
        <w:t>分）</w:t>
      </w:r>
    </w:p>
    <w:p w:rsidR="000F61AB" w:rsidRPr="009046CC" w:rsidRDefault="000F61AB" w:rsidP="000F61AB">
      <w:pPr>
        <w:pStyle w:val="a5"/>
        <w:numPr>
          <w:ilvl w:val="0"/>
          <w:numId w:val="12"/>
        </w:numPr>
        <w:ind w:firstLineChars="0"/>
        <w:jc w:val="left"/>
        <w:rPr>
          <w:rFonts w:ascii="宋体" w:hAnsi="宋体"/>
          <w:szCs w:val="21"/>
        </w:rPr>
      </w:pPr>
      <w:r>
        <w:object w:dxaOrig="1783" w:dyaOrig="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46.5pt" o:ole="">
            <v:imagedata r:id="rId8" o:title=""/>
          </v:shape>
          <o:OLEObject Type="Embed" ProgID="ChemDraw.Document.6.0" ShapeID="_x0000_i1025" DrawAspect="Content" ObjectID="_1604993940" r:id="rId9"/>
        </w:object>
      </w:r>
      <w:r>
        <w:rPr>
          <w:rFonts w:hint="eastAsia"/>
        </w:rPr>
        <w:t xml:space="preserve">    2. </w:t>
      </w:r>
      <w:r>
        <w:object w:dxaOrig="1209" w:dyaOrig="756">
          <v:shape id="_x0000_i1026" type="#_x0000_t75" style="width:60.75pt;height:37.5pt" o:ole="">
            <v:imagedata r:id="rId10" o:title=""/>
          </v:shape>
          <o:OLEObject Type="Embed" ProgID="ChemDraw.Document.6.0" ShapeID="_x0000_i1026" DrawAspect="Content" ObjectID="_1604993941" r:id="rId11"/>
        </w:object>
      </w:r>
      <w:r>
        <w:rPr>
          <w:rFonts w:hint="eastAsia"/>
        </w:rPr>
        <w:t xml:space="preserve">    3.</w:t>
      </w:r>
      <w:r w:rsidRPr="00AE4705">
        <w:t xml:space="preserve"> </w:t>
      </w:r>
      <w:r>
        <w:object w:dxaOrig="1639" w:dyaOrig="1365">
          <v:shape id="_x0000_i1027" type="#_x0000_t75" style="width:81.75pt;height:68.25pt" o:ole="">
            <v:imagedata r:id="rId12" o:title=""/>
          </v:shape>
          <o:OLEObject Type="Embed" ProgID="ChemDraw.Document.6.0" ShapeID="_x0000_i1027" DrawAspect="Content" ObjectID="_1604993942" r:id="rId13"/>
        </w:object>
      </w:r>
    </w:p>
    <w:p w:rsidR="000F61AB" w:rsidRDefault="000F61AB" w:rsidP="000F61AB">
      <w:pPr>
        <w:jc w:val="left"/>
      </w:pPr>
      <w:r>
        <w:rPr>
          <w:rFonts w:ascii="宋体" w:hAnsi="宋体" w:hint="eastAsia"/>
          <w:szCs w:val="21"/>
        </w:rPr>
        <w:t xml:space="preserve">4. </w:t>
      </w:r>
      <w:r>
        <w:object w:dxaOrig="1783" w:dyaOrig="862">
          <v:shape id="_x0000_i1028" type="#_x0000_t75" style="width:89.25pt;height:42.75pt" o:ole="">
            <v:imagedata r:id="rId14" o:title=""/>
          </v:shape>
          <o:OLEObject Type="Embed" ProgID="ChemDraw.Document.6.0" ShapeID="_x0000_i1028" DrawAspect="Content" ObjectID="_1604993943" r:id="rId15"/>
        </w:object>
      </w:r>
      <w:r>
        <w:rPr>
          <w:rFonts w:hint="eastAsia"/>
        </w:rPr>
        <w:t xml:space="preserve">    5. </w:t>
      </w:r>
      <w:r>
        <w:object w:dxaOrig="1104" w:dyaOrig="1077">
          <v:shape id="_x0000_i1029" type="#_x0000_t75" style="width:55.5pt;height:54pt" o:ole="">
            <v:imagedata r:id="rId16" o:title=""/>
          </v:shape>
          <o:OLEObject Type="Embed" ProgID="ChemDraw.Document.6.0" ShapeID="_x0000_i1029" DrawAspect="Content" ObjectID="_1604993944" r:id="rId17"/>
        </w:object>
      </w:r>
    </w:p>
    <w:p w:rsidR="000F61AB" w:rsidRDefault="000F61AB" w:rsidP="000F61AB">
      <w:pPr>
        <w:jc w:val="left"/>
      </w:pPr>
    </w:p>
    <w:p w:rsidR="000F61AB" w:rsidRDefault="000F61AB" w:rsidP="000F61AB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选择</w:t>
      </w:r>
      <w:r w:rsidRPr="009046CC">
        <w:rPr>
          <w:rFonts w:ascii="宋体" w:hAnsi="宋体" w:hint="eastAsia"/>
          <w:szCs w:val="21"/>
        </w:rPr>
        <w:t>题（</w:t>
      </w:r>
      <w:r w:rsidRPr="000E0F70">
        <w:rPr>
          <w:szCs w:val="21"/>
        </w:rPr>
        <w:t>每题</w:t>
      </w:r>
      <w:r w:rsidRPr="000E0F70">
        <w:rPr>
          <w:szCs w:val="21"/>
        </w:rPr>
        <w:t>2</w:t>
      </w:r>
      <w:r w:rsidRPr="000E0F70">
        <w:rPr>
          <w:szCs w:val="21"/>
        </w:rPr>
        <w:t>分，共计</w:t>
      </w:r>
      <w:r w:rsidRPr="000E0F70">
        <w:rPr>
          <w:szCs w:val="21"/>
        </w:rPr>
        <w:t>20</w:t>
      </w:r>
      <w:r w:rsidRPr="000E0F70">
        <w:rPr>
          <w:szCs w:val="21"/>
        </w:rPr>
        <w:t>分）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1. </w:t>
      </w:r>
      <w:r w:rsidRPr="000E0F70">
        <w:rPr>
          <w:szCs w:val="21"/>
        </w:rPr>
        <w:t>下列溶剂极性最大的是（</w:t>
      </w:r>
      <w:r w:rsidRPr="000E0F70">
        <w:rPr>
          <w:szCs w:val="21"/>
        </w:rPr>
        <w:t xml:space="preserve">  </w:t>
      </w:r>
      <w:r w:rsidRPr="000E0F70">
        <w:rPr>
          <w:szCs w:val="21"/>
        </w:rPr>
        <w:t>）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>A.</w:t>
      </w:r>
      <w:r w:rsidRPr="000E0F70">
        <w:rPr>
          <w:szCs w:val="21"/>
        </w:rPr>
        <w:t>乙酸乙酯</w:t>
      </w:r>
      <w:r w:rsidRPr="000E0F70">
        <w:rPr>
          <w:szCs w:val="21"/>
        </w:rPr>
        <w:t xml:space="preserve">         B.</w:t>
      </w:r>
      <w:r>
        <w:rPr>
          <w:rFonts w:hint="eastAsia"/>
          <w:szCs w:val="21"/>
        </w:rPr>
        <w:t xml:space="preserve"> </w:t>
      </w:r>
      <w:r w:rsidRPr="000E0F70">
        <w:rPr>
          <w:szCs w:val="21"/>
        </w:rPr>
        <w:t>石油醚</w:t>
      </w:r>
      <w:r w:rsidRPr="000E0F70">
        <w:rPr>
          <w:szCs w:val="21"/>
        </w:rPr>
        <w:t xml:space="preserve">        C. </w:t>
      </w:r>
      <w:r w:rsidRPr="000E0F70">
        <w:rPr>
          <w:szCs w:val="21"/>
        </w:rPr>
        <w:t>甲醇</w:t>
      </w:r>
      <w:r w:rsidRPr="000E0F70">
        <w:rPr>
          <w:szCs w:val="21"/>
        </w:rPr>
        <w:t xml:space="preserve">      D.</w:t>
      </w:r>
      <w:r>
        <w:rPr>
          <w:rFonts w:hint="eastAsia"/>
          <w:szCs w:val="21"/>
        </w:rPr>
        <w:t xml:space="preserve"> </w:t>
      </w:r>
      <w:r w:rsidRPr="000E0F70">
        <w:rPr>
          <w:szCs w:val="21"/>
        </w:rPr>
        <w:t>丙酮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>2.</w:t>
      </w:r>
      <w:r w:rsidRPr="000E0F70">
        <w:rPr>
          <w:szCs w:val="21"/>
        </w:rPr>
        <w:t>下列氘代溶剂，氘化学位移在</w:t>
      </w:r>
      <w:r w:rsidRPr="000E0F70">
        <w:rPr>
          <w:szCs w:val="21"/>
        </w:rPr>
        <w:t>7.26</w:t>
      </w:r>
      <w:r w:rsidRPr="000E0F70">
        <w:rPr>
          <w:szCs w:val="21"/>
        </w:rPr>
        <w:t>的是（</w:t>
      </w:r>
      <w:r w:rsidRPr="000E0F70">
        <w:rPr>
          <w:szCs w:val="21"/>
        </w:rPr>
        <w:t xml:space="preserve">  </w:t>
      </w:r>
      <w:r w:rsidRPr="000E0F70">
        <w:rPr>
          <w:szCs w:val="21"/>
        </w:rPr>
        <w:t>）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A. </w:t>
      </w:r>
      <w:r w:rsidRPr="000E0F70">
        <w:rPr>
          <w:szCs w:val="21"/>
        </w:rPr>
        <w:t>氘代二甲亚砜</w:t>
      </w:r>
      <w:r w:rsidRPr="000E0F70">
        <w:rPr>
          <w:szCs w:val="21"/>
        </w:rPr>
        <w:t xml:space="preserve">    B.</w:t>
      </w:r>
      <w:r w:rsidRPr="000E0F70">
        <w:rPr>
          <w:szCs w:val="21"/>
        </w:rPr>
        <w:t>氘代甲醇</w:t>
      </w:r>
      <w:r w:rsidRPr="000E0F70">
        <w:rPr>
          <w:szCs w:val="21"/>
        </w:rPr>
        <w:t xml:space="preserve">      C. </w:t>
      </w:r>
      <w:r w:rsidRPr="000E0F70">
        <w:rPr>
          <w:szCs w:val="21"/>
        </w:rPr>
        <w:t>重水</w:t>
      </w:r>
      <w:r w:rsidRPr="000E0F70">
        <w:rPr>
          <w:szCs w:val="21"/>
        </w:rPr>
        <w:t xml:space="preserve">      D.</w:t>
      </w:r>
      <w:r w:rsidRPr="000E0F70">
        <w:rPr>
          <w:szCs w:val="21"/>
        </w:rPr>
        <w:t>氘代氯仿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>3.</w:t>
      </w:r>
      <w:r w:rsidRPr="000E0F70">
        <w:rPr>
          <w:szCs w:val="21"/>
        </w:rPr>
        <w:t>下列化合物芳香性排列正确的是（</w:t>
      </w:r>
      <w:r w:rsidRPr="000E0F70">
        <w:rPr>
          <w:szCs w:val="21"/>
        </w:rPr>
        <w:t xml:space="preserve">  </w:t>
      </w:r>
      <w:r w:rsidRPr="000E0F70">
        <w:rPr>
          <w:szCs w:val="21"/>
        </w:rPr>
        <w:t>）</w:t>
      </w:r>
    </w:p>
    <w:p w:rsidR="000F61AB" w:rsidRDefault="000F61AB" w:rsidP="000F61AB">
      <w:pPr>
        <w:jc w:val="left"/>
        <w:rPr>
          <w:szCs w:val="21"/>
        </w:rPr>
      </w:pPr>
      <w:r>
        <w:rPr>
          <w:rFonts w:hint="eastAsia"/>
          <w:szCs w:val="21"/>
        </w:rPr>
        <w:t xml:space="preserve">A. 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</w:t>
      </w:r>
      <w:r w:rsidRPr="000E0F70">
        <w:rPr>
          <w:szCs w:val="21"/>
        </w:rPr>
        <w:t xml:space="preserve">B. 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>
        <w:rPr>
          <w:szCs w:val="21"/>
        </w:rPr>
        <w:t xml:space="preserve"> 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C. 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</w:t>
      </w:r>
      <w:r w:rsidRPr="000E0F70">
        <w:rPr>
          <w:szCs w:val="21"/>
        </w:rPr>
        <w:t xml:space="preserve">D. 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>4.</w:t>
      </w:r>
      <w:r w:rsidRPr="000E0F70">
        <w:rPr>
          <w:szCs w:val="21"/>
        </w:rPr>
        <w:t>下列化合物亲电取代反应活性排列正确的是（</w:t>
      </w:r>
      <w:r w:rsidRPr="000E0F70">
        <w:rPr>
          <w:szCs w:val="21"/>
        </w:rPr>
        <w:t xml:space="preserve">  </w:t>
      </w:r>
      <w:r w:rsidRPr="000E0F70">
        <w:rPr>
          <w:szCs w:val="21"/>
        </w:rPr>
        <w:t>）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A. 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吡啶</w:t>
      </w:r>
      <w:r w:rsidRPr="000E0F70">
        <w:rPr>
          <w:szCs w:val="21"/>
        </w:rPr>
        <w:t xml:space="preserve">       B. 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吡啶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C. 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吡啶</w:t>
      </w:r>
      <w:r w:rsidRPr="000E0F70">
        <w:rPr>
          <w:szCs w:val="21"/>
        </w:rPr>
        <w:t xml:space="preserve">       D. </w:t>
      </w:r>
      <w:r w:rsidRPr="000E0F70">
        <w:rPr>
          <w:szCs w:val="21"/>
        </w:rPr>
        <w:t>苯</w:t>
      </w:r>
      <w:r w:rsidRPr="000E0F70">
        <w:rPr>
          <w:szCs w:val="21"/>
        </w:rPr>
        <w:t>&gt;</w:t>
      </w:r>
      <w:r w:rsidRPr="000E0F70">
        <w:rPr>
          <w:szCs w:val="21"/>
        </w:rPr>
        <w:t>吡咯</w:t>
      </w:r>
      <w:r w:rsidRPr="000E0F70">
        <w:rPr>
          <w:szCs w:val="21"/>
        </w:rPr>
        <w:t>&gt;</w:t>
      </w:r>
      <w:r w:rsidRPr="000E0F70">
        <w:rPr>
          <w:szCs w:val="21"/>
        </w:rPr>
        <w:t>噻吩</w:t>
      </w:r>
      <w:r w:rsidRPr="000E0F70">
        <w:rPr>
          <w:szCs w:val="21"/>
        </w:rPr>
        <w:t>&gt;</w:t>
      </w:r>
      <w:r w:rsidRPr="000E0F70">
        <w:rPr>
          <w:szCs w:val="21"/>
        </w:rPr>
        <w:t>呋喃</w:t>
      </w:r>
      <w:r w:rsidRPr="000E0F70">
        <w:rPr>
          <w:szCs w:val="21"/>
        </w:rPr>
        <w:t>&gt;</w:t>
      </w:r>
      <w:r w:rsidRPr="000E0F70">
        <w:rPr>
          <w:szCs w:val="21"/>
        </w:rPr>
        <w:t>吡啶</w:t>
      </w:r>
    </w:p>
    <w:p w:rsidR="000F61AB" w:rsidRPr="000E0F70" w:rsidRDefault="000F61AB" w:rsidP="000F61AB">
      <w:pPr>
        <w:jc w:val="left"/>
        <w:rPr>
          <w:szCs w:val="21"/>
        </w:rPr>
      </w:pPr>
      <w:r w:rsidRPr="000E0F70">
        <w:rPr>
          <w:szCs w:val="21"/>
        </w:rPr>
        <w:t xml:space="preserve">5. </w:t>
      </w:r>
      <w:r w:rsidRPr="000E0F70">
        <w:rPr>
          <w:szCs w:val="21"/>
        </w:rPr>
        <w:t>下列化合物酸性最强的是（</w:t>
      </w:r>
      <w:r w:rsidRPr="000E0F70">
        <w:rPr>
          <w:szCs w:val="21"/>
        </w:rPr>
        <w:t xml:space="preserve">  </w:t>
      </w:r>
      <w:r w:rsidRPr="000E0F70">
        <w:rPr>
          <w:szCs w:val="21"/>
        </w:rPr>
        <w:t>）</w:t>
      </w:r>
    </w:p>
    <w:p w:rsidR="000F61AB" w:rsidRDefault="000F61AB" w:rsidP="000F61AB">
      <w:pPr>
        <w:jc w:val="left"/>
      </w:pPr>
      <w:r>
        <w:rPr>
          <w:rFonts w:ascii="宋体" w:hAnsi="宋体" w:hint="eastAsia"/>
          <w:szCs w:val="21"/>
        </w:rPr>
        <w:t xml:space="preserve">A. </w:t>
      </w:r>
      <w:r>
        <w:object w:dxaOrig="820" w:dyaOrig="576">
          <v:shape id="_x0000_i1030" type="#_x0000_t75" style="width:41.25pt;height:28.5pt" o:ole="">
            <v:imagedata r:id="rId18" o:title=""/>
          </v:shape>
          <o:OLEObject Type="Embed" ProgID="ChemDraw.Document.6.0" ShapeID="_x0000_i1030" DrawAspect="Content" ObjectID="_1604993945" r:id="rId19"/>
        </w:object>
      </w:r>
      <w:r>
        <w:rPr>
          <w:rFonts w:hint="eastAsia"/>
        </w:rPr>
        <w:t xml:space="preserve">   B. </w:t>
      </w:r>
      <w:r>
        <w:object w:dxaOrig="1068" w:dyaOrig="576">
          <v:shape id="_x0000_i1031" type="#_x0000_t75" style="width:53.25pt;height:28.5pt" o:ole="">
            <v:imagedata r:id="rId20" o:title=""/>
          </v:shape>
          <o:OLEObject Type="Embed" ProgID="ChemDraw.Document.6.0" ShapeID="_x0000_i1031" DrawAspect="Content" ObjectID="_1604993946" r:id="rId21"/>
        </w:object>
      </w:r>
      <w:r>
        <w:rPr>
          <w:rFonts w:hint="eastAsia"/>
        </w:rPr>
        <w:t xml:space="preserve">   C. </w:t>
      </w:r>
      <w:r>
        <w:object w:dxaOrig="1068" w:dyaOrig="576">
          <v:shape id="_x0000_i1032" type="#_x0000_t75" style="width:53.25pt;height:28.5pt" o:ole="">
            <v:imagedata r:id="rId22" o:title=""/>
          </v:shape>
          <o:OLEObject Type="Embed" ProgID="ChemDraw.Document.6.0" ShapeID="_x0000_i1032" DrawAspect="Content" ObjectID="_1604993947" r:id="rId23"/>
        </w:object>
      </w:r>
      <w:r>
        <w:rPr>
          <w:rFonts w:hint="eastAsia"/>
        </w:rPr>
        <w:t xml:space="preserve">   D. </w:t>
      </w:r>
      <w:r>
        <w:object w:dxaOrig="1068" w:dyaOrig="789">
          <v:shape id="_x0000_i1033" type="#_x0000_t75" style="width:53.25pt;height:39.75pt" o:ole="">
            <v:imagedata r:id="rId24" o:title=""/>
          </v:shape>
          <o:OLEObject Type="Embed" ProgID="ChemDraw.Document.6.0" ShapeID="_x0000_i1033" DrawAspect="Content" ObjectID="_1604993948" r:id="rId25"/>
        </w:object>
      </w:r>
    </w:p>
    <w:p w:rsidR="000F61AB" w:rsidRDefault="000F61AB" w:rsidP="000F61AB">
      <w:pPr>
        <w:jc w:val="left"/>
      </w:pPr>
      <w:r>
        <w:rPr>
          <w:rFonts w:hint="eastAsia"/>
        </w:rPr>
        <w:t xml:space="preserve">6. </w:t>
      </w:r>
      <w:r>
        <w:rPr>
          <w:rFonts w:hint="eastAsia"/>
        </w:rPr>
        <w:t>下列化合物碱性最强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A. </w:t>
      </w:r>
      <w:r>
        <w:object w:dxaOrig="547" w:dyaOrig="765">
          <v:shape id="_x0000_i1034" type="#_x0000_t75" style="width:27pt;height:38.25pt" o:ole="">
            <v:imagedata r:id="rId26" o:title=""/>
          </v:shape>
          <o:OLEObject Type="Embed" ProgID="ChemDraw.Document.6.0" ShapeID="_x0000_i1034" DrawAspect="Content" ObjectID="_1604993949" r:id="rId27"/>
        </w:object>
      </w:r>
      <w:r>
        <w:rPr>
          <w:rFonts w:hint="eastAsia"/>
        </w:rPr>
        <w:t xml:space="preserve">      B. </w:t>
      </w:r>
      <w:r>
        <w:object w:dxaOrig="578" w:dyaOrig="722">
          <v:shape id="_x0000_i1035" type="#_x0000_t75" style="width:29.25pt;height:36pt" o:ole="">
            <v:imagedata r:id="rId28" o:title=""/>
          </v:shape>
          <o:OLEObject Type="Embed" ProgID="ChemDraw.Document.6.0" ShapeID="_x0000_i1035" DrawAspect="Content" ObjectID="_1604993950" r:id="rId29"/>
        </w:object>
      </w:r>
      <w:r>
        <w:rPr>
          <w:rFonts w:hint="eastAsia"/>
        </w:rPr>
        <w:t xml:space="preserve">       C. CH</w:t>
      </w:r>
      <w:r w:rsidRPr="00AF3BBE">
        <w:rPr>
          <w:rFonts w:hint="eastAsia"/>
          <w:vertAlign w:val="subscript"/>
        </w:rPr>
        <w:t>3</w:t>
      </w:r>
      <w:r>
        <w:rPr>
          <w:rFonts w:hint="eastAsia"/>
        </w:rPr>
        <w:t>NH</w:t>
      </w:r>
      <w:r w:rsidRPr="00AF3BBE">
        <w:rPr>
          <w:rFonts w:hint="eastAsia"/>
          <w:vertAlign w:val="subscript"/>
        </w:rPr>
        <w:t>2</w:t>
      </w:r>
      <w:r>
        <w:rPr>
          <w:rFonts w:hint="eastAsia"/>
        </w:rPr>
        <w:t xml:space="preserve">      D. </w:t>
      </w:r>
      <w:r>
        <w:object w:dxaOrig="1517" w:dyaOrig="578">
          <v:shape id="_x0000_i1036" type="#_x0000_t75" style="width:75.75pt;height:29.25pt" o:ole="">
            <v:imagedata r:id="rId30" o:title=""/>
          </v:shape>
          <o:OLEObject Type="Embed" ProgID="ChemDraw.Document.6.0" ShapeID="_x0000_i1036" DrawAspect="Content" ObjectID="_1604993951" r:id="rId31"/>
        </w:object>
      </w: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 xml:space="preserve">7. </w:t>
      </w:r>
      <w:r>
        <w:rPr>
          <w:rFonts w:hint="eastAsia"/>
        </w:rPr>
        <w:t>下列化合物具有芳香性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0F61AB" w:rsidRPr="00765B95" w:rsidRDefault="000F61AB" w:rsidP="000F61AB">
      <w:pPr>
        <w:jc w:val="left"/>
      </w:pPr>
      <w:r>
        <w:rPr>
          <w:rFonts w:hint="eastAsia"/>
        </w:rPr>
        <w:t xml:space="preserve">A. </w:t>
      </w:r>
      <w:r>
        <w:object w:dxaOrig="727" w:dyaOrig="845">
          <v:shape id="_x0000_i1037" type="#_x0000_t75" style="width:36pt;height:42pt" o:ole="">
            <v:imagedata r:id="rId32" o:title=""/>
          </v:shape>
          <o:OLEObject Type="Embed" ProgID="ChemDraw.Document.6.0" ShapeID="_x0000_i1037" DrawAspect="Content" ObjectID="_1604993952" r:id="rId33"/>
        </w:object>
      </w:r>
      <w:r>
        <w:rPr>
          <w:rFonts w:hint="eastAsia"/>
        </w:rPr>
        <w:t xml:space="preserve">      B. </w:t>
      </w:r>
      <w:r>
        <w:object w:dxaOrig="1077" w:dyaOrig="657">
          <v:shape id="_x0000_i1038" type="#_x0000_t75" style="width:54pt;height:33pt" o:ole="">
            <v:imagedata r:id="rId34" o:title=""/>
          </v:shape>
          <o:OLEObject Type="Embed" ProgID="ChemDraw.Document.6.0" ShapeID="_x0000_i1038" DrawAspect="Content" ObjectID="_1604993953" r:id="rId35"/>
        </w:object>
      </w:r>
      <w:r>
        <w:rPr>
          <w:rFonts w:hint="eastAsia"/>
        </w:rPr>
        <w:t xml:space="preserve">      C. </w:t>
      </w:r>
      <w:r>
        <w:object w:dxaOrig="967" w:dyaOrig="557">
          <v:shape id="_x0000_i1039" type="#_x0000_t75" style="width:48pt;height:27.75pt" o:ole="">
            <v:imagedata r:id="rId36" o:title=""/>
          </v:shape>
          <o:OLEObject Type="Embed" ProgID="ChemDraw.Document.6.0" ShapeID="_x0000_i1039" DrawAspect="Content" ObjectID="_1604993954" r:id="rId37"/>
        </w:object>
      </w:r>
      <w:r>
        <w:rPr>
          <w:rFonts w:hint="eastAsia"/>
        </w:rPr>
        <w:t xml:space="preserve">      D. </w:t>
      </w:r>
      <w:r>
        <w:object w:dxaOrig="547" w:dyaOrig="638">
          <v:shape id="_x0000_i1040" type="#_x0000_t75" style="width:27pt;height:32.25pt" o:ole="">
            <v:imagedata r:id="rId38" o:title=""/>
          </v:shape>
          <o:OLEObject Type="Embed" ProgID="ChemDraw.Document.6.0" ShapeID="_x0000_i1040" DrawAspect="Content" ObjectID="_1604993955" r:id="rId39"/>
        </w:object>
      </w:r>
    </w:p>
    <w:p w:rsidR="000F61AB" w:rsidRDefault="000F61AB" w:rsidP="000F61AB">
      <w:pPr>
        <w:jc w:val="left"/>
      </w:pPr>
      <w:r>
        <w:rPr>
          <w:rFonts w:hint="eastAsia"/>
        </w:rPr>
        <w:t xml:space="preserve">8. </w:t>
      </w:r>
      <w:r>
        <w:rPr>
          <w:rFonts w:hint="eastAsia"/>
        </w:rPr>
        <w:t>下列化合物还原性最强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0F61AB" w:rsidRDefault="000F61AB" w:rsidP="000F61AB">
      <w:pPr>
        <w:jc w:val="left"/>
      </w:pPr>
      <w:r>
        <w:rPr>
          <w:rFonts w:hint="eastAsia"/>
        </w:rPr>
        <w:t>A. LiAlH</w:t>
      </w:r>
      <w:r w:rsidRPr="00AC6309">
        <w:rPr>
          <w:rFonts w:hint="eastAsia"/>
          <w:vertAlign w:val="subscript"/>
        </w:rPr>
        <w:t>4</w:t>
      </w:r>
      <w:r>
        <w:rPr>
          <w:rFonts w:hint="eastAsia"/>
        </w:rPr>
        <w:t xml:space="preserve">        B. LiBHEt</w:t>
      </w:r>
      <w:r w:rsidRPr="00AC6309">
        <w:rPr>
          <w:rFonts w:hint="eastAsia"/>
          <w:vertAlign w:val="subscript"/>
        </w:rPr>
        <w:t>3</w:t>
      </w:r>
      <w:r>
        <w:rPr>
          <w:rFonts w:hint="eastAsia"/>
        </w:rPr>
        <w:t xml:space="preserve">         C. NaBH</w:t>
      </w:r>
      <w:r w:rsidRPr="00AC6309">
        <w:rPr>
          <w:rFonts w:hint="eastAsia"/>
          <w:vertAlign w:val="subscript"/>
        </w:rPr>
        <w:t>4</w:t>
      </w:r>
      <w:r>
        <w:rPr>
          <w:rFonts w:hint="eastAsia"/>
        </w:rPr>
        <w:t xml:space="preserve">        D. Red-Al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9. </w:t>
      </w:r>
      <w:r>
        <w:rPr>
          <w:rFonts w:hint="eastAsia"/>
        </w:rPr>
        <w:t>下列化合物熔点最高的是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A. </w:t>
      </w:r>
      <w:r>
        <w:object w:dxaOrig="578" w:dyaOrig="660">
          <v:shape id="_x0000_i1041" type="#_x0000_t75" style="width:29.25pt;height:33pt" o:ole="">
            <v:imagedata r:id="rId40" o:title=""/>
          </v:shape>
          <o:OLEObject Type="Embed" ProgID="ChemDraw.Document.6.0" ShapeID="_x0000_i1041" DrawAspect="Content" ObjectID="_1604993956" r:id="rId41"/>
        </w:object>
      </w:r>
      <w:r>
        <w:rPr>
          <w:rFonts w:hint="eastAsia"/>
        </w:rPr>
        <w:t xml:space="preserve">    B. </w:t>
      </w:r>
      <w:r>
        <w:object w:dxaOrig="1318" w:dyaOrig="225">
          <v:shape id="_x0000_i1042" type="#_x0000_t75" style="width:66pt;height:11.25pt" o:ole="">
            <v:imagedata r:id="rId42" o:title=""/>
          </v:shape>
          <o:OLEObject Type="Embed" ProgID="ChemDraw.Document.6.0" ShapeID="_x0000_i1042" DrawAspect="Content" ObjectID="_1604993957" r:id="rId43"/>
        </w:object>
      </w:r>
      <w:r>
        <w:rPr>
          <w:rFonts w:hint="eastAsia"/>
        </w:rPr>
        <w:t xml:space="preserve">     C. </w:t>
      </w:r>
      <w:r>
        <w:object w:dxaOrig="1068" w:dyaOrig="504">
          <v:shape id="_x0000_i1043" type="#_x0000_t75" style="width:53.25pt;height:25.5pt" o:ole="">
            <v:imagedata r:id="rId44" o:title=""/>
          </v:shape>
          <o:OLEObject Type="Embed" ProgID="ChemDraw.Document.6.0" ShapeID="_x0000_i1043" DrawAspect="Content" ObjectID="_1604993958" r:id="rId45"/>
        </w:object>
      </w:r>
      <w:r>
        <w:rPr>
          <w:rFonts w:hint="eastAsia"/>
        </w:rPr>
        <w:t xml:space="preserve">     D. </w:t>
      </w:r>
      <w:r>
        <w:object w:dxaOrig="1068" w:dyaOrig="506">
          <v:shape id="_x0000_i1044" type="#_x0000_t75" style="width:53.25pt;height:25.5pt" o:ole="">
            <v:imagedata r:id="rId46" o:title=""/>
          </v:shape>
          <o:OLEObject Type="Embed" ProgID="ChemDraw.Document.6.0" ShapeID="_x0000_i1044" DrawAspect="Content" ObjectID="_1604993959" r:id="rId47"/>
        </w:object>
      </w:r>
    </w:p>
    <w:p w:rsidR="000F61AB" w:rsidRDefault="000F61AB" w:rsidP="000F61AB">
      <w:pPr>
        <w:jc w:val="left"/>
      </w:pPr>
      <w:r>
        <w:rPr>
          <w:rFonts w:hint="eastAsia"/>
        </w:rPr>
        <w:t xml:space="preserve">10. </w:t>
      </w:r>
      <w:r>
        <w:rPr>
          <w:rFonts w:hint="eastAsia"/>
        </w:rPr>
        <w:t>下列哪个化合物能发生自身</w:t>
      </w:r>
      <w:r>
        <w:rPr>
          <w:rFonts w:hint="eastAsia"/>
        </w:rPr>
        <w:t>Aldol</w:t>
      </w:r>
      <w:r>
        <w:rPr>
          <w:rFonts w:hint="eastAsia"/>
        </w:rPr>
        <w:t>缩合反应（</w:t>
      </w:r>
      <w:r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A. </w:t>
      </w:r>
      <w:r>
        <w:rPr>
          <w:rFonts w:hint="eastAsia"/>
        </w:rPr>
        <w:t>苯甲醛</w:t>
      </w:r>
      <w:r>
        <w:rPr>
          <w:rFonts w:hint="eastAsia"/>
        </w:rPr>
        <w:t xml:space="preserve">        B. </w:t>
      </w:r>
      <w:r>
        <w:rPr>
          <w:rFonts w:hint="eastAsia"/>
        </w:rPr>
        <w:t>甲醛</w:t>
      </w:r>
      <w:r>
        <w:rPr>
          <w:rFonts w:hint="eastAsia"/>
        </w:rPr>
        <w:t xml:space="preserve">         C. </w:t>
      </w:r>
      <w:r>
        <w:rPr>
          <w:rFonts w:hint="eastAsia"/>
        </w:rPr>
        <w:t>呋喃甲醛</w:t>
      </w:r>
      <w:r>
        <w:rPr>
          <w:rFonts w:hint="eastAsia"/>
        </w:rPr>
        <w:t xml:space="preserve">         D. </w:t>
      </w:r>
      <w:r>
        <w:rPr>
          <w:rFonts w:hint="eastAsia"/>
        </w:rPr>
        <w:t>丙醛</w:t>
      </w:r>
    </w:p>
    <w:p w:rsidR="000F61AB" w:rsidRDefault="000F61AB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三、写出下列反应产物（每空</w:t>
      </w:r>
      <w:r>
        <w:rPr>
          <w:rFonts w:hint="eastAsia"/>
        </w:rPr>
        <w:t>2</w:t>
      </w:r>
      <w:r>
        <w:rPr>
          <w:rFonts w:hint="eastAsia"/>
        </w:rPr>
        <w:t>分，</w:t>
      </w:r>
      <w:r>
        <w:rPr>
          <w:rFonts w:hint="eastAsia"/>
        </w:rPr>
        <w:t xml:space="preserve"> </w:t>
      </w:r>
      <w:r>
        <w:rPr>
          <w:rFonts w:hint="eastAsia"/>
        </w:rPr>
        <w:t>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6267B0" w:rsidRDefault="000F61AB" w:rsidP="000F61AB">
      <w:pPr>
        <w:jc w:val="left"/>
      </w:pPr>
      <w:r>
        <w:rPr>
          <w:rFonts w:hint="eastAsia"/>
        </w:rPr>
        <w:t xml:space="preserve">1. </w:t>
      </w:r>
      <w:r>
        <w:object w:dxaOrig="5947" w:dyaOrig="489">
          <v:shape id="_x0000_i1045" type="#_x0000_t75" style="width:297pt;height:24.75pt" o:ole="">
            <v:imagedata r:id="rId48" o:title=""/>
          </v:shape>
          <o:OLEObject Type="Embed" ProgID="ChemDraw.Document.6.0" ShapeID="_x0000_i1045" DrawAspect="Content" ObjectID="_1604993960" r:id="rId49"/>
        </w:object>
      </w:r>
    </w:p>
    <w:p w:rsidR="006267B0" w:rsidRDefault="006267B0" w:rsidP="000F61AB">
      <w:pPr>
        <w:jc w:val="left"/>
      </w:pPr>
    </w:p>
    <w:p w:rsidR="006267B0" w:rsidRDefault="000F61AB" w:rsidP="000F61AB">
      <w:pPr>
        <w:jc w:val="left"/>
      </w:pPr>
      <w:r>
        <w:rPr>
          <w:rFonts w:hint="eastAsia"/>
        </w:rPr>
        <w:t>2.</w:t>
      </w:r>
      <w:r w:rsidRPr="00DE1417">
        <w:t xml:space="preserve"> </w:t>
      </w:r>
    </w:p>
    <w:p w:rsidR="000F61AB" w:rsidRDefault="000F61AB" w:rsidP="000F61AB">
      <w:pPr>
        <w:jc w:val="left"/>
      </w:pPr>
      <w:r>
        <w:object w:dxaOrig="5947" w:dyaOrig="917">
          <v:shape id="_x0000_i1046" type="#_x0000_t75" style="width:297pt;height:45.75pt" o:ole="">
            <v:imagedata r:id="rId50" o:title=""/>
          </v:shape>
          <o:OLEObject Type="Embed" ProgID="ChemDraw.Document.6.0" ShapeID="_x0000_i1046" DrawAspect="Content" ObjectID="_1604993961" r:id="rId51"/>
        </w:object>
      </w: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3.</w:t>
      </w:r>
    </w:p>
    <w:p w:rsidR="000F61AB" w:rsidRDefault="000F61AB" w:rsidP="000F61AB">
      <w:pPr>
        <w:jc w:val="left"/>
      </w:pPr>
      <w:r>
        <w:object w:dxaOrig="7101" w:dyaOrig="1922">
          <v:shape id="_x0000_i1047" type="#_x0000_t75" style="width:341.25pt;height:92.25pt" o:ole="">
            <v:imagedata r:id="rId52" o:title=""/>
          </v:shape>
          <o:OLEObject Type="Embed" ProgID="ChemDraw.Document.6.0" ShapeID="_x0000_i1047" DrawAspect="Content" ObjectID="_1604993962" r:id="rId53"/>
        </w:object>
      </w: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 xml:space="preserve">4. </w:t>
      </w:r>
    </w:p>
    <w:p w:rsidR="000F61AB" w:rsidRDefault="000F61AB" w:rsidP="000F61AB">
      <w:pPr>
        <w:jc w:val="left"/>
      </w:pPr>
      <w:r>
        <w:object w:dxaOrig="6571" w:dyaOrig="578">
          <v:shape id="_x0000_i1048" type="#_x0000_t75" style="width:328.5pt;height:29.25pt" o:ole="">
            <v:imagedata r:id="rId54" o:title=""/>
          </v:shape>
          <o:OLEObject Type="Embed" ProgID="ChemDraw.Document.6.0" ShapeID="_x0000_i1048" DrawAspect="Content" ObjectID="_1604993963" r:id="rId55"/>
        </w:object>
      </w: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lastRenderedPageBreak/>
        <w:t>5.</w:t>
      </w:r>
    </w:p>
    <w:p w:rsidR="000F61AB" w:rsidRDefault="000F61AB" w:rsidP="000F61AB">
      <w:pPr>
        <w:jc w:val="left"/>
      </w:pPr>
      <w:r>
        <w:object w:dxaOrig="5371" w:dyaOrig="765">
          <v:shape id="_x0000_i1049" type="#_x0000_t75" style="width:268.5pt;height:38.25pt" o:ole="">
            <v:imagedata r:id="rId56" o:title=""/>
          </v:shape>
          <o:OLEObject Type="Embed" ProgID="ChemDraw.Document.6.0" ShapeID="_x0000_i1049" DrawAspect="Content" ObjectID="_1604993964" r:id="rId57"/>
        </w:object>
      </w: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6.</w:t>
      </w:r>
    </w:p>
    <w:p w:rsidR="000F61AB" w:rsidRDefault="000F61AB" w:rsidP="000F61AB">
      <w:pPr>
        <w:jc w:val="left"/>
      </w:pPr>
      <w:r>
        <w:object w:dxaOrig="2916" w:dyaOrig="1010">
          <v:shape id="_x0000_i1050" type="#_x0000_t75" style="width:145.5pt;height:50.25pt" o:ole="">
            <v:imagedata r:id="rId58" o:title=""/>
          </v:shape>
          <o:OLEObject Type="Embed" ProgID="ChemDraw.Document.6.0" ShapeID="_x0000_i1050" DrawAspect="Content" ObjectID="_1604993965" r:id="rId59"/>
        </w:object>
      </w:r>
    </w:p>
    <w:p w:rsidR="000F61AB" w:rsidRDefault="000F61AB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四、合成题（催化剂，添加剂，溶剂任选，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1. </w:t>
      </w:r>
    </w:p>
    <w:p w:rsidR="000F61AB" w:rsidRDefault="000F61AB" w:rsidP="000F61AB">
      <w:pPr>
        <w:jc w:val="left"/>
      </w:pPr>
      <w:r>
        <w:object w:dxaOrig="3252" w:dyaOrig="722">
          <v:shape id="_x0000_i1051" type="#_x0000_t75" style="width:162.75pt;height:36pt" o:ole="">
            <v:imagedata r:id="rId60" o:title=""/>
          </v:shape>
          <o:OLEObject Type="Embed" ProgID="ChemDraw.Document.6.0" ShapeID="_x0000_i1051" DrawAspect="Content" ObjectID="_1604993966" r:id="rId61"/>
        </w:object>
      </w:r>
    </w:p>
    <w:p w:rsidR="000F61AB" w:rsidRDefault="000F61AB" w:rsidP="000F61AB">
      <w:pPr>
        <w:jc w:val="left"/>
      </w:pPr>
      <w:r>
        <w:rPr>
          <w:rFonts w:hint="eastAsia"/>
        </w:rPr>
        <w:t>2.</w:t>
      </w:r>
    </w:p>
    <w:p w:rsidR="000F61AB" w:rsidRDefault="000F61AB" w:rsidP="000F61AB">
      <w:pPr>
        <w:jc w:val="left"/>
      </w:pPr>
      <w:r>
        <w:object w:dxaOrig="4586" w:dyaOrig="1092">
          <v:shape id="_x0000_i1052" type="#_x0000_t75" style="width:229.5pt;height:54.75pt" o:ole="">
            <v:imagedata r:id="rId62" o:title=""/>
          </v:shape>
          <o:OLEObject Type="Embed" ProgID="ChemDraw.Document.6.0" ShapeID="_x0000_i1052" DrawAspect="Content" ObjectID="_1604993967" r:id="rId63"/>
        </w:object>
      </w:r>
    </w:p>
    <w:p w:rsidR="000F61AB" w:rsidRDefault="000F61AB" w:rsidP="000F61AB">
      <w:pPr>
        <w:jc w:val="left"/>
      </w:pPr>
      <w:r>
        <w:rPr>
          <w:rFonts w:hint="eastAsia"/>
        </w:rPr>
        <w:t>五、简答题（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1. </w:t>
      </w:r>
      <w:r>
        <w:rPr>
          <w:rFonts w:hint="eastAsia"/>
        </w:rPr>
        <w:t>请你推测</w:t>
      </w:r>
      <w:r w:rsidRPr="001017EF">
        <w:rPr>
          <w:rFonts w:ascii="Symbol" w:hAnsi="Symbol"/>
        </w:rPr>
        <w:t></w:t>
      </w:r>
      <w:r>
        <w:rPr>
          <w:rFonts w:hint="eastAsia"/>
        </w:rPr>
        <w:t>-</w:t>
      </w:r>
      <w:r>
        <w:rPr>
          <w:rFonts w:hint="eastAsia"/>
        </w:rPr>
        <w:t>硝基萘进一步硝化的反应产物，并说明理由。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2. </w:t>
      </w:r>
      <w:r>
        <w:rPr>
          <w:rFonts w:hint="eastAsia"/>
        </w:rPr>
        <w:t>请简述化合物进行混合溶剂重结晶的操作方法（两种溶剂）。</w:t>
      </w:r>
    </w:p>
    <w:p w:rsidR="000F61AB" w:rsidRDefault="000F61AB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六、请你写出下列反应的反应机理（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20</w:t>
      </w:r>
      <w:r>
        <w:rPr>
          <w:rFonts w:hint="eastAsia"/>
        </w:rPr>
        <w:t>分）</w:t>
      </w:r>
    </w:p>
    <w:p w:rsidR="000F61AB" w:rsidRDefault="000F61AB" w:rsidP="000F61AB">
      <w:pPr>
        <w:jc w:val="left"/>
      </w:pPr>
      <w:r>
        <w:rPr>
          <w:rFonts w:hint="eastAsia"/>
        </w:rPr>
        <w:t xml:space="preserve">1. </w:t>
      </w:r>
    </w:p>
    <w:p w:rsidR="000F61AB" w:rsidRDefault="000F61AB" w:rsidP="000F61AB">
      <w:pPr>
        <w:jc w:val="left"/>
      </w:pPr>
      <w:r>
        <w:object w:dxaOrig="3607" w:dyaOrig="1366">
          <v:shape id="_x0000_i1053" type="#_x0000_t75" style="width:180pt;height:68.25pt" o:ole="">
            <v:imagedata r:id="rId64" o:title=""/>
          </v:shape>
          <o:OLEObject Type="Embed" ProgID="ChemDraw.Document.6.0" ShapeID="_x0000_i1053" DrawAspect="Content" ObjectID="_1604993968" r:id="rId65"/>
        </w:object>
      </w: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6267B0" w:rsidRDefault="006267B0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lastRenderedPageBreak/>
        <w:t>2.</w:t>
      </w:r>
    </w:p>
    <w:p w:rsidR="000F61AB" w:rsidRDefault="000F61AB" w:rsidP="000F61AB">
      <w:pPr>
        <w:jc w:val="left"/>
      </w:pPr>
      <w:r>
        <w:object w:dxaOrig="4329" w:dyaOrig="1090">
          <v:shape id="_x0000_i1054" type="#_x0000_t75" style="width:216.75pt;height:54.75pt" o:ole="">
            <v:imagedata r:id="rId66" o:title=""/>
          </v:shape>
          <o:OLEObject Type="Embed" ProgID="ChemDraw.Document.6.0" ShapeID="_x0000_i1054" DrawAspect="Content" ObjectID="_1604993969" r:id="rId67"/>
        </w:object>
      </w:r>
    </w:p>
    <w:p w:rsidR="000F61AB" w:rsidRDefault="000F61AB" w:rsidP="000F61AB">
      <w:pPr>
        <w:jc w:val="left"/>
      </w:pPr>
    </w:p>
    <w:p w:rsidR="000F61AB" w:rsidRDefault="000F61AB" w:rsidP="000F61AB">
      <w:pPr>
        <w:jc w:val="left"/>
      </w:pPr>
      <w:r>
        <w:rPr>
          <w:rFonts w:hint="eastAsia"/>
        </w:rPr>
        <w:t>七、结构推导（</w:t>
      </w:r>
      <w:r w:rsidR="006F29F3">
        <w:rPr>
          <w:rFonts w:hint="eastAsia"/>
        </w:rPr>
        <w:t>第</w:t>
      </w:r>
      <w:r w:rsidR="006F29F3">
        <w:rPr>
          <w:rFonts w:hint="eastAsia"/>
        </w:rPr>
        <w:t>1</w:t>
      </w:r>
      <w:r w:rsidR="006F29F3">
        <w:rPr>
          <w:rFonts w:hint="eastAsia"/>
        </w:rPr>
        <w:t>题</w:t>
      </w:r>
      <w:r w:rsidR="006F29F3">
        <w:rPr>
          <w:rFonts w:hint="eastAsia"/>
        </w:rPr>
        <w:t>8</w:t>
      </w:r>
      <w:r w:rsidR="006F29F3">
        <w:rPr>
          <w:rFonts w:hint="eastAsia"/>
        </w:rPr>
        <w:t>分</w:t>
      </w:r>
      <w:r w:rsidR="006F29F3">
        <w:t>，第</w:t>
      </w:r>
      <w:r w:rsidR="006F29F3">
        <w:rPr>
          <w:rFonts w:hint="eastAsia"/>
        </w:rPr>
        <w:t>2</w:t>
      </w:r>
      <w:r w:rsidR="006F29F3">
        <w:rPr>
          <w:rFonts w:hint="eastAsia"/>
        </w:rPr>
        <w:t>题</w:t>
      </w:r>
      <w:r w:rsidR="006F29F3">
        <w:rPr>
          <w:rFonts w:hint="eastAsia"/>
        </w:rPr>
        <w:t>22</w:t>
      </w:r>
      <w:r w:rsidR="006F29F3">
        <w:rPr>
          <w:rFonts w:hint="eastAsia"/>
        </w:rPr>
        <w:t>分</w:t>
      </w:r>
      <w:r w:rsidR="006F29F3">
        <w:t>，</w:t>
      </w:r>
      <w:r>
        <w:rPr>
          <w:rFonts w:hint="eastAsia"/>
        </w:rPr>
        <w:t>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0F61AB" w:rsidRDefault="000F61AB" w:rsidP="00656BDC">
      <w:pPr>
        <w:spacing w:line="300" w:lineRule="auto"/>
        <w:jc w:val="left"/>
      </w:pPr>
      <w:r>
        <w:rPr>
          <w:rFonts w:hint="eastAsia"/>
        </w:rPr>
        <w:t xml:space="preserve">1. </w:t>
      </w:r>
      <w:r>
        <w:rPr>
          <w:rFonts w:hint="eastAsia"/>
        </w:rPr>
        <w:t>化合物</w:t>
      </w:r>
      <w:r>
        <w:rPr>
          <w:rFonts w:hint="eastAsia"/>
        </w:rPr>
        <w:t>A</w:t>
      </w:r>
      <w:r>
        <w:rPr>
          <w:rFonts w:hint="eastAsia"/>
        </w:rPr>
        <w:t>的分子式为</w:t>
      </w:r>
      <w:r>
        <w:rPr>
          <w:rFonts w:hint="eastAsia"/>
        </w:rPr>
        <w:t>C</w:t>
      </w:r>
      <w:r w:rsidRPr="0050546E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50546E">
        <w:rPr>
          <w:rFonts w:hint="eastAsia"/>
          <w:vertAlign w:val="subscript"/>
        </w:rPr>
        <w:t>16</w:t>
      </w:r>
      <w:r>
        <w:rPr>
          <w:rFonts w:hint="eastAsia"/>
        </w:rPr>
        <w:t xml:space="preserve">, </w:t>
      </w:r>
      <w:r>
        <w:rPr>
          <w:rFonts w:hint="eastAsia"/>
        </w:rPr>
        <w:t>与酸性高锰酸钾加热氧化所得产物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再与重氮甲烷反应得到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的核磁数据如下：</w:t>
      </w:r>
      <w:r>
        <w:rPr>
          <w:rFonts w:hint="eastAsia"/>
        </w:rPr>
        <w:t xml:space="preserve"> HNMR</w:t>
      </w:r>
      <w:r>
        <w:rPr>
          <w:rFonts w:hint="eastAsia"/>
        </w:rPr>
        <w:t>：</w:t>
      </w:r>
      <w:r>
        <w:rPr>
          <w:rFonts w:ascii="Symbol" w:hAnsi="Symbol"/>
        </w:rPr>
        <w:t></w:t>
      </w:r>
      <w:r>
        <w:rPr>
          <w:rFonts w:ascii="Symbol" w:hAnsi="Symbol"/>
        </w:rPr>
        <w:t></w:t>
      </w:r>
      <w:r>
        <w:rPr>
          <w:rFonts w:ascii="Symbol" w:hAnsi="Symbol"/>
        </w:rPr>
        <w:t></w:t>
      </w:r>
      <w:r>
        <w:rPr>
          <w:rFonts w:hint="eastAsia"/>
        </w:rPr>
        <w:t>= 3.68 (6H, s)</w:t>
      </w:r>
      <w:r>
        <w:rPr>
          <w:rFonts w:hint="eastAsia"/>
        </w:rPr>
        <w:t>，</w:t>
      </w:r>
      <w:r>
        <w:rPr>
          <w:rFonts w:hint="eastAsia"/>
        </w:rPr>
        <w:t>1.90</w:t>
      </w:r>
      <w:r>
        <w:rPr>
          <w:rFonts w:hint="eastAsia"/>
        </w:rPr>
        <w:t>（</w:t>
      </w:r>
      <w:r>
        <w:rPr>
          <w:rFonts w:hint="eastAsia"/>
        </w:rPr>
        <w:t xml:space="preserve">4H, q, </w:t>
      </w:r>
      <w:r w:rsidRPr="00A57548">
        <w:rPr>
          <w:rFonts w:hint="eastAsia"/>
          <w:i/>
        </w:rPr>
        <w:t>J</w:t>
      </w:r>
      <w:r>
        <w:rPr>
          <w:rFonts w:hint="eastAsia"/>
        </w:rPr>
        <w:t xml:space="preserve"> = 7.0 Hz</w:t>
      </w:r>
      <w:r>
        <w:rPr>
          <w:rFonts w:hint="eastAsia"/>
        </w:rPr>
        <w:t>），</w:t>
      </w:r>
      <w:r>
        <w:rPr>
          <w:rFonts w:hint="eastAsia"/>
        </w:rPr>
        <w:t>0.77</w:t>
      </w:r>
      <w:r>
        <w:rPr>
          <w:rFonts w:hint="eastAsia"/>
        </w:rPr>
        <w:t>（</w:t>
      </w:r>
      <w:r>
        <w:rPr>
          <w:rFonts w:hint="eastAsia"/>
        </w:rPr>
        <w:t xml:space="preserve">6H, t, </w:t>
      </w:r>
      <w:r w:rsidRPr="00A57548">
        <w:rPr>
          <w:rFonts w:hint="eastAsia"/>
          <w:i/>
        </w:rPr>
        <w:t>J</w:t>
      </w:r>
      <w:r>
        <w:rPr>
          <w:rFonts w:hint="eastAsia"/>
        </w:rPr>
        <w:t xml:space="preserve"> = 7.0 Hz</w:t>
      </w:r>
      <w:r>
        <w:rPr>
          <w:rFonts w:hint="eastAsia"/>
        </w:rPr>
        <w:t>）；</w:t>
      </w:r>
      <w:r>
        <w:rPr>
          <w:rFonts w:hint="eastAsia"/>
        </w:rPr>
        <w:t>IR</w:t>
      </w:r>
      <w:r>
        <w:rPr>
          <w:rFonts w:hint="eastAsia"/>
        </w:rPr>
        <w:t>：</w:t>
      </w:r>
      <w:r>
        <w:rPr>
          <w:rFonts w:hint="eastAsia"/>
        </w:rPr>
        <w:t>1730 cm</w:t>
      </w:r>
      <w:r w:rsidRPr="00640695">
        <w:rPr>
          <w:rFonts w:hint="eastAsia"/>
          <w:vertAlign w:val="superscript"/>
        </w:rPr>
        <w:t>-1</w:t>
      </w:r>
      <w:r>
        <w:rPr>
          <w:rFonts w:hint="eastAsia"/>
        </w:rPr>
        <w:t>，请写出化合物</w:t>
      </w:r>
      <w:r>
        <w:rPr>
          <w:rFonts w:hint="eastAsia"/>
        </w:rPr>
        <w:t>ABC</w:t>
      </w:r>
      <w:r>
        <w:rPr>
          <w:rFonts w:hint="eastAsia"/>
        </w:rPr>
        <w:t>的结构及反应。（该题</w:t>
      </w:r>
      <w:r>
        <w:rPr>
          <w:rFonts w:hint="eastAsia"/>
        </w:rPr>
        <w:t>8</w:t>
      </w:r>
      <w:r>
        <w:rPr>
          <w:rFonts w:hint="eastAsia"/>
        </w:rPr>
        <w:t>分，结构</w:t>
      </w:r>
      <w:r>
        <w:rPr>
          <w:rFonts w:hint="eastAsia"/>
        </w:rPr>
        <w:t>6</w:t>
      </w:r>
      <w:r>
        <w:rPr>
          <w:rFonts w:hint="eastAsia"/>
        </w:rPr>
        <w:t>分，反应</w:t>
      </w:r>
      <w:r>
        <w:rPr>
          <w:rFonts w:hint="eastAsia"/>
        </w:rPr>
        <w:t>2</w:t>
      </w:r>
      <w:r>
        <w:rPr>
          <w:rFonts w:hint="eastAsia"/>
        </w:rPr>
        <w:t>分）。</w:t>
      </w:r>
    </w:p>
    <w:p w:rsidR="000F61AB" w:rsidRPr="002868E7" w:rsidRDefault="000F61AB" w:rsidP="00656BDC">
      <w:pPr>
        <w:spacing w:line="300" w:lineRule="auto"/>
        <w:jc w:val="left"/>
      </w:pPr>
      <w:r>
        <w:rPr>
          <w:rFonts w:hint="eastAsia"/>
        </w:rPr>
        <w:t xml:space="preserve">2. </w:t>
      </w:r>
      <w:r>
        <w:rPr>
          <w:rFonts w:hint="eastAsia"/>
        </w:rPr>
        <w:t>化合物</w:t>
      </w:r>
      <w:r>
        <w:rPr>
          <w:rFonts w:hint="eastAsia"/>
        </w:rPr>
        <w:t>A</w:t>
      </w:r>
      <w:r>
        <w:rPr>
          <w:rFonts w:hint="eastAsia"/>
        </w:rPr>
        <w:t>的分子式为</w:t>
      </w:r>
      <w:r>
        <w:rPr>
          <w:rFonts w:hint="eastAsia"/>
        </w:rPr>
        <w:t>C</w:t>
      </w:r>
      <w:r w:rsidRPr="002868E7">
        <w:rPr>
          <w:rFonts w:hint="eastAsia"/>
          <w:vertAlign w:val="subscript"/>
        </w:rPr>
        <w:t>12</w:t>
      </w:r>
      <w:r>
        <w:rPr>
          <w:rFonts w:hint="eastAsia"/>
        </w:rPr>
        <w:t>H</w:t>
      </w:r>
      <w:r w:rsidRPr="002868E7">
        <w:rPr>
          <w:rFonts w:hint="eastAsia"/>
          <w:vertAlign w:val="subscript"/>
        </w:rPr>
        <w:t>20</w:t>
      </w:r>
      <w:r>
        <w:rPr>
          <w:rFonts w:hint="eastAsia"/>
        </w:rPr>
        <w:t>，具有旋光性，催化氢化得到两个异构体</w:t>
      </w:r>
      <w:r>
        <w:rPr>
          <w:rFonts w:hint="eastAsia"/>
        </w:rPr>
        <w:t>B</w:t>
      </w:r>
      <w:r>
        <w:rPr>
          <w:rFonts w:hint="eastAsia"/>
        </w:rPr>
        <w:t>和</w:t>
      </w:r>
      <w:r>
        <w:rPr>
          <w:rFonts w:hint="eastAsia"/>
        </w:rPr>
        <w:t>C</w:t>
      </w:r>
      <w:r>
        <w:rPr>
          <w:rFonts w:hint="eastAsia"/>
        </w:rPr>
        <w:t>，分子式均为</w:t>
      </w:r>
      <w:r>
        <w:rPr>
          <w:rFonts w:hint="eastAsia"/>
        </w:rPr>
        <w:t>C</w:t>
      </w:r>
      <w:r w:rsidRPr="0050546E">
        <w:rPr>
          <w:rFonts w:hint="eastAsia"/>
          <w:vertAlign w:val="subscript"/>
        </w:rPr>
        <w:t>12</w:t>
      </w:r>
      <w:r>
        <w:rPr>
          <w:rFonts w:hint="eastAsia"/>
        </w:rPr>
        <w:t>H</w:t>
      </w:r>
      <w:r w:rsidRPr="0050546E">
        <w:rPr>
          <w:rFonts w:hint="eastAsia"/>
          <w:vertAlign w:val="subscript"/>
        </w:rPr>
        <w:t>22</w:t>
      </w:r>
      <w:r>
        <w:rPr>
          <w:rFonts w:hint="eastAsia"/>
        </w:rPr>
        <w:t>。</w:t>
      </w:r>
      <w:r>
        <w:rPr>
          <w:rFonts w:hint="eastAsia"/>
        </w:rPr>
        <w:t>A</w:t>
      </w:r>
      <w:r>
        <w:rPr>
          <w:rFonts w:hint="eastAsia"/>
        </w:rPr>
        <w:t>发生臭氧化还原只得到一个化合物</w:t>
      </w:r>
      <w:r>
        <w:rPr>
          <w:rFonts w:hint="eastAsia"/>
        </w:rPr>
        <w:t>D</w:t>
      </w:r>
      <w:r>
        <w:rPr>
          <w:rFonts w:hint="eastAsia"/>
        </w:rPr>
        <w:t>，分子式为</w:t>
      </w:r>
      <w:r>
        <w:rPr>
          <w:rFonts w:hint="eastAsia"/>
        </w:rPr>
        <w:t>C</w:t>
      </w:r>
      <w:r w:rsidRPr="0050546E"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 w:rsidRPr="0050546E">
        <w:rPr>
          <w:rFonts w:hint="eastAsia"/>
          <w:vertAlign w:val="subscript"/>
        </w:rPr>
        <w:t>10</w:t>
      </w:r>
      <w:r>
        <w:rPr>
          <w:rFonts w:hint="eastAsia"/>
        </w:rPr>
        <w:t>O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rPr>
          <w:rFonts w:hint="eastAsia"/>
        </w:rPr>
        <w:t>具有旋光性。</w:t>
      </w:r>
      <w:r>
        <w:rPr>
          <w:rFonts w:hint="eastAsia"/>
        </w:rPr>
        <w:t>D</w:t>
      </w:r>
      <w:r>
        <w:rPr>
          <w:rFonts w:hint="eastAsia"/>
        </w:rPr>
        <w:t>的核磁共振表明具有一个甲基（二重峰），</w:t>
      </w:r>
      <w:r>
        <w:rPr>
          <w:rFonts w:hint="eastAsia"/>
        </w:rPr>
        <w:t>D</w:t>
      </w:r>
      <w:r>
        <w:rPr>
          <w:rFonts w:hint="eastAsia"/>
        </w:rPr>
        <w:t>能与盐酸羟胺反应得到</w:t>
      </w:r>
      <w:r>
        <w:rPr>
          <w:rFonts w:hint="eastAsia"/>
        </w:rPr>
        <w:t>E</w:t>
      </w:r>
      <w:r>
        <w:rPr>
          <w:rFonts w:hint="eastAsia"/>
        </w:rPr>
        <w:t>，</w:t>
      </w:r>
      <w:r>
        <w:rPr>
          <w:rFonts w:hint="eastAsia"/>
        </w:rPr>
        <w:t>E</w:t>
      </w:r>
      <w:r>
        <w:rPr>
          <w:rFonts w:hint="eastAsia"/>
        </w:rPr>
        <w:t>分子式为</w:t>
      </w:r>
      <w:r>
        <w:rPr>
          <w:rFonts w:hint="eastAsia"/>
        </w:rPr>
        <w:t>C</w:t>
      </w:r>
      <w:r w:rsidRPr="0050546E"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 w:rsidRPr="0050546E">
        <w:rPr>
          <w:rFonts w:hint="eastAsia"/>
          <w:vertAlign w:val="subscript"/>
        </w:rPr>
        <w:t>11</w:t>
      </w:r>
      <w:r>
        <w:rPr>
          <w:rFonts w:hint="eastAsia"/>
        </w:rPr>
        <w:t>NO</w:t>
      </w:r>
      <w:r>
        <w:rPr>
          <w:rFonts w:hint="eastAsia"/>
        </w:rPr>
        <w:t>，</w:t>
      </w:r>
      <w:r>
        <w:rPr>
          <w:rFonts w:hint="eastAsia"/>
        </w:rPr>
        <w:t>E</w:t>
      </w:r>
      <w:r>
        <w:rPr>
          <w:rFonts w:hint="eastAsia"/>
        </w:rPr>
        <w:t>能与</w:t>
      </w:r>
      <w:r>
        <w:rPr>
          <w:rFonts w:hint="eastAsia"/>
        </w:rPr>
        <w:t>PCl</w:t>
      </w:r>
      <w:r w:rsidRPr="002B0D87">
        <w:rPr>
          <w:rFonts w:hint="eastAsia"/>
          <w:vertAlign w:val="subscript"/>
        </w:rPr>
        <w:t>5</w:t>
      </w:r>
      <w:r>
        <w:rPr>
          <w:rFonts w:hint="eastAsia"/>
        </w:rPr>
        <w:t>反应形成内酰胺</w:t>
      </w:r>
      <w:r>
        <w:rPr>
          <w:rFonts w:hint="eastAsia"/>
        </w:rPr>
        <w:t>F</w:t>
      </w:r>
      <w:r>
        <w:rPr>
          <w:rFonts w:hint="eastAsia"/>
        </w:rPr>
        <w:t>，</w:t>
      </w:r>
      <w:r>
        <w:rPr>
          <w:rFonts w:hint="eastAsia"/>
        </w:rPr>
        <w:t>F</w:t>
      </w:r>
      <w:r>
        <w:rPr>
          <w:rFonts w:hint="eastAsia"/>
        </w:rPr>
        <w:t>分子式为</w:t>
      </w:r>
      <w:r>
        <w:rPr>
          <w:rFonts w:hint="eastAsia"/>
        </w:rPr>
        <w:t>C</w:t>
      </w:r>
      <w:r w:rsidRPr="0050546E"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 w:rsidRPr="0050546E">
        <w:rPr>
          <w:rFonts w:hint="eastAsia"/>
          <w:vertAlign w:val="subscript"/>
        </w:rPr>
        <w:t>11</w:t>
      </w:r>
      <w:r>
        <w:rPr>
          <w:rFonts w:hint="eastAsia"/>
        </w:rPr>
        <w:t>NO</w:t>
      </w:r>
      <w:r>
        <w:rPr>
          <w:rFonts w:hint="eastAsia"/>
        </w:rPr>
        <w:t>。，请写出化合物</w:t>
      </w:r>
      <w:r>
        <w:rPr>
          <w:rFonts w:hint="eastAsia"/>
        </w:rPr>
        <w:t>ABCDEF</w:t>
      </w:r>
      <w:r>
        <w:rPr>
          <w:rFonts w:hint="eastAsia"/>
        </w:rPr>
        <w:t>的结构及反应。（该题</w:t>
      </w:r>
      <w:r>
        <w:rPr>
          <w:rFonts w:hint="eastAsia"/>
        </w:rPr>
        <w:t>22</w:t>
      </w:r>
      <w:r>
        <w:rPr>
          <w:rFonts w:hint="eastAsia"/>
        </w:rPr>
        <w:t>分，结构</w:t>
      </w:r>
      <w:r>
        <w:rPr>
          <w:rFonts w:hint="eastAsia"/>
        </w:rPr>
        <w:t>12</w: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反应</w:t>
      </w:r>
      <w:r>
        <w:rPr>
          <w:rFonts w:hint="eastAsia"/>
        </w:rPr>
        <w:t>10</w:t>
      </w:r>
      <w:r>
        <w:rPr>
          <w:rFonts w:hint="eastAsia"/>
        </w:rPr>
        <w:t>分）。</w:t>
      </w:r>
    </w:p>
    <w:p w:rsidR="000F61AB" w:rsidRPr="00B132E1" w:rsidRDefault="000F61AB" w:rsidP="000F61AB">
      <w:pPr>
        <w:spacing w:line="276" w:lineRule="auto"/>
        <w:jc w:val="center"/>
        <w:rPr>
          <w:rFonts w:ascii="宋体" w:hAnsi="宋体"/>
          <w:szCs w:val="21"/>
        </w:rPr>
      </w:pPr>
    </w:p>
    <w:p w:rsidR="000F61AB" w:rsidRPr="00640695" w:rsidRDefault="000F61AB" w:rsidP="000F61AB">
      <w:pPr>
        <w:spacing w:line="360" w:lineRule="exact"/>
        <w:jc w:val="center"/>
        <w:rPr>
          <w:rFonts w:ascii="宋体" w:hAnsi="宋体"/>
          <w:szCs w:val="21"/>
        </w:rPr>
      </w:pPr>
    </w:p>
    <w:p w:rsidR="000F61AB" w:rsidRDefault="000F61AB" w:rsidP="000F61AB">
      <w:pPr>
        <w:spacing w:line="360" w:lineRule="exact"/>
        <w:jc w:val="center"/>
        <w:rPr>
          <w:rFonts w:ascii="宋体" w:hAnsi="宋体"/>
          <w:szCs w:val="21"/>
        </w:rPr>
      </w:pPr>
    </w:p>
    <w:p w:rsidR="000F61AB" w:rsidRDefault="000F61AB" w:rsidP="000F61AB">
      <w:pPr>
        <w:spacing w:line="360" w:lineRule="exact"/>
        <w:jc w:val="center"/>
        <w:rPr>
          <w:rFonts w:ascii="宋体" w:hAnsi="宋体"/>
          <w:szCs w:val="21"/>
        </w:rPr>
      </w:pPr>
    </w:p>
    <w:p w:rsidR="000F61AB" w:rsidRDefault="000F61AB" w:rsidP="000F61AB">
      <w:pPr>
        <w:spacing w:line="360" w:lineRule="exact"/>
        <w:jc w:val="center"/>
        <w:rPr>
          <w:rFonts w:ascii="宋体" w:hAnsi="宋体"/>
          <w:szCs w:val="21"/>
        </w:rPr>
      </w:pPr>
    </w:p>
    <w:p w:rsidR="000F61AB" w:rsidRDefault="000F61AB" w:rsidP="000F61AB">
      <w:pPr>
        <w:spacing w:line="360" w:lineRule="exact"/>
        <w:jc w:val="center"/>
        <w:rPr>
          <w:rFonts w:ascii="宋体" w:hAnsi="宋体"/>
          <w:szCs w:val="21"/>
        </w:rPr>
      </w:pPr>
    </w:p>
    <w:p w:rsidR="00B45FD8" w:rsidRDefault="00B45FD8" w:rsidP="008534EA">
      <w:pPr>
        <w:spacing w:line="360" w:lineRule="exact"/>
        <w:rPr>
          <w:rFonts w:ascii="宋体" w:hAnsi="宋体"/>
          <w:szCs w:val="21"/>
        </w:rPr>
      </w:pPr>
    </w:p>
    <w:p w:rsidR="001042EC" w:rsidRPr="00DF739F" w:rsidRDefault="001042EC" w:rsidP="008534EA">
      <w:pPr>
        <w:spacing w:line="360" w:lineRule="exact"/>
        <w:rPr>
          <w:rFonts w:ascii="宋体" w:hAnsi="宋体"/>
          <w:szCs w:val="21"/>
        </w:rPr>
      </w:pPr>
    </w:p>
    <w:p w:rsidR="00B45FD8" w:rsidRDefault="00B45FD8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A57E76" w:rsidRPr="00D74F50" w:rsidRDefault="00F730A8" w:rsidP="00F730A8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组合二：微生物学教程</w:t>
      </w:r>
      <w:r w:rsidR="00DF739F">
        <w:rPr>
          <w:rFonts w:ascii="宋体" w:hAnsi="宋体" w:hint="eastAsia"/>
          <w:b/>
          <w:sz w:val="28"/>
          <w:szCs w:val="28"/>
        </w:rPr>
        <w:t xml:space="preserve"> + </w:t>
      </w:r>
      <w:r w:rsidRPr="00D74F50">
        <w:rPr>
          <w:rFonts w:ascii="宋体" w:hAnsi="宋体" w:hint="eastAsia"/>
          <w:b/>
          <w:sz w:val="28"/>
          <w:szCs w:val="28"/>
        </w:rPr>
        <w:t>生物化学</w:t>
      </w:r>
    </w:p>
    <w:p w:rsidR="00F730A8" w:rsidRDefault="00F730A8" w:rsidP="00D84F74">
      <w:pPr>
        <w:spacing w:line="360" w:lineRule="exact"/>
        <w:jc w:val="center"/>
        <w:rPr>
          <w:b/>
          <w:sz w:val="32"/>
          <w:szCs w:val="32"/>
        </w:rPr>
      </w:pPr>
    </w:p>
    <w:p w:rsidR="00D84F74" w:rsidRPr="00D74F50" w:rsidRDefault="00D84F74" w:rsidP="00D84F74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t>微生物学部分</w:t>
      </w:r>
    </w:p>
    <w:p w:rsidR="00750A3C" w:rsidRPr="00D74F50" w:rsidRDefault="00750A3C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8534EA" w:rsidRDefault="00D84F74" w:rsidP="008534EA">
      <w:pPr>
        <w:spacing w:line="360" w:lineRule="exact"/>
        <w:rPr>
          <w:rFonts w:ascii="宋体" w:hAnsi="宋体"/>
          <w:szCs w:val="21"/>
        </w:rPr>
      </w:pPr>
      <w:r>
        <w:rPr>
          <w:rFonts w:hint="eastAsia"/>
        </w:rPr>
        <w:t>一、名词解释（每小题</w:t>
      </w:r>
      <w:r w:rsidR="00B10B4C"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8534EA" w:rsidRDefault="003A1B88" w:rsidP="00A241B3">
      <w:pPr>
        <w:spacing w:line="360" w:lineRule="exact"/>
        <w:ind w:leftChars="200" w:left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子实体  </w:t>
      </w:r>
      <w:r w:rsidR="00FA006B">
        <w:rPr>
          <w:rFonts w:ascii="宋体" w:hAnsi="宋体" w:hint="eastAsia"/>
          <w:szCs w:val="21"/>
        </w:rPr>
        <w:t xml:space="preserve">  </w:t>
      </w:r>
      <w:r w:rsidR="00A241B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异型乳酸发酵  </w:t>
      </w:r>
      <w:r w:rsidR="00FA006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="00A241B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菌株  </w:t>
      </w:r>
      <w:r w:rsidR="00FA006B">
        <w:rPr>
          <w:rFonts w:ascii="宋体" w:hAnsi="宋体" w:hint="eastAsia"/>
          <w:szCs w:val="21"/>
        </w:rPr>
        <w:t xml:space="preserve"> </w:t>
      </w:r>
      <w:r w:rsidR="00A241B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肽桥 </w:t>
      </w:r>
      <w:r w:rsidR="00A241B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="00FA006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反转录病毒</w:t>
      </w:r>
      <w:r w:rsidR="00C47774">
        <w:rPr>
          <w:rFonts w:ascii="宋体" w:hAnsi="宋体" w:hint="eastAsia"/>
          <w:szCs w:val="21"/>
        </w:rPr>
        <w:t xml:space="preserve">    产甲烷菌</w:t>
      </w:r>
    </w:p>
    <w:p w:rsidR="008534EA" w:rsidRPr="006B68C4" w:rsidRDefault="008534EA" w:rsidP="008534EA">
      <w:pPr>
        <w:spacing w:line="360" w:lineRule="exact"/>
        <w:rPr>
          <w:rFonts w:ascii="宋体" w:hAnsi="宋体"/>
          <w:szCs w:val="21"/>
        </w:rPr>
      </w:pPr>
    </w:p>
    <w:p w:rsidR="008534EA" w:rsidRDefault="004838AA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</w:t>
      </w:r>
      <w:r>
        <w:rPr>
          <w:rFonts w:hint="eastAsia"/>
        </w:rPr>
        <w:t>简答题（每小题</w:t>
      </w:r>
      <w:r>
        <w:rPr>
          <w:rFonts w:hint="eastAsia"/>
        </w:rPr>
        <w:t>14</w:t>
      </w:r>
      <w:r>
        <w:rPr>
          <w:rFonts w:hint="eastAsia"/>
        </w:rPr>
        <w:t>分，共</w:t>
      </w:r>
      <w:r>
        <w:rPr>
          <w:rFonts w:hint="eastAsia"/>
        </w:rPr>
        <w:t>70</w:t>
      </w:r>
      <w:r>
        <w:rPr>
          <w:rFonts w:hint="eastAsia"/>
        </w:rPr>
        <w:t>分）</w:t>
      </w:r>
    </w:p>
    <w:p w:rsidR="00680EDA" w:rsidRPr="00615A8E" w:rsidRDefault="00680EDA" w:rsidP="00680EDA">
      <w:pPr>
        <w:ind w:firstLineChars="200" w:firstLine="420"/>
        <w:rPr>
          <w:rFonts w:asciiTheme="majorEastAsia" w:eastAsiaTheme="majorEastAsia" w:hAnsiTheme="majorEastAsia"/>
        </w:rPr>
      </w:pPr>
      <w:r w:rsidRPr="00615A8E">
        <w:rPr>
          <w:rFonts w:asciiTheme="majorEastAsia" w:eastAsiaTheme="majorEastAsia" w:hAnsiTheme="majorEastAsia" w:hint="eastAsia"/>
        </w:rPr>
        <w:t>1.在筛选产胞外蛋白酶的细菌时，能否仅根据酪素培养基平板上蛋白水解圈和菌落直径的比</w:t>
      </w:r>
      <w:r w:rsidR="00ED0123">
        <w:rPr>
          <w:rFonts w:asciiTheme="majorEastAsia" w:eastAsiaTheme="majorEastAsia" w:hAnsiTheme="majorEastAsia" w:hint="eastAsia"/>
        </w:rPr>
        <w:t>值</w:t>
      </w:r>
      <w:r w:rsidRPr="00615A8E">
        <w:rPr>
          <w:rFonts w:asciiTheme="majorEastAsia" w:eastAsiaTheme="majorEastAsia" w:hAnsiTheme="majorEastAsia" w:hint="eastAsia"/>
        </w:rPr>
        <w:t>的大小来判断菌株的产胞外蛋白酶的能力的大小，为什么？</w:t>
      </w:r>
    </w:p>
    <w:p w:rsidR="00680EDA" w:rsidRPr="00056E87" w:rsidRDefault="00680EDA" w:rsidP="00680EDA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615A8E">
        <w:rPr>
          <w:rFonts w:asciiTheme="majorEastAsia" w:eastAsiaTheme="majorEastAsia" w:hAnsiTheme="majorEastAsia" w:hint="eastAsia"/>
          <w:szCs w:val="21"/>
        </w:rPr>
        <w:t>2.</w:t>
      </w:r>
      <w:r w:rsidRPr="00615A8E">
        <w:rPr>
          <w:rFonts w:asciiTheme="majorEastAsia" w:eastAsiaTheme="majorEastAsia" w:hAnsiTheme="majorEastAsia" w:hint="eastAsia"/>
        </w:rPr>
        <w:t xml:space="preserve"> </w:t>
      </w:r>
      <w:r w:rsidRPr="00056E87">
        <w:rPr>
          <w:rFonts w:asciiTheme="majorEastAsia" w:eastAsiaTheme="majorEastAsia" w:hAnsiTheme="majorEastAsia" w:hint="eastAsia"/>
        </w:rPr>
        <w:t>按照微生物与生长因子的关系可以将微生物分成哪几类？</w:t>
      </w:r>
      <w:r w:rsidR="00FA006B">
        <w:rPr>
          <w:rFonts w:asciiTheme="majorEastAsia" w:eastAsiaTheme="majorEastAsia" w:hAnsiTheme="majorEastAsia" w:hint="eastAsia"/>
        </w:rPr>
        <w:t>(7分)</w:t>
      </w:r>
      <w:r w:rsidRPr="00056E87">
        <w:rPr>
          <w:rFonts w:asciiTheme="majorEastAsia" w:eastAsiaTheme="majorEastAsia" w:hAnsiTheme="majorEastAsia" w:hint="eastAsia"/>
        </w:rPr>
        <w:t>试举例加以说明。</w:t>
      </w:r>
      <w:r w:rsidR="00FA006B">
        <w:rPr>
          <w:rFonts w:asciiTheme="majorEastAsia" w:eastAsiaTheme="majorEastAsia" w:hAnsiTheme="majorEastAsia" w:hint="eastAsia"/>
        </w:rPr>
        <w:t>(7分)</w:t>
      </w:r>
    </w:p>
    <w:p w:rsidR="00680EDA" w:rsidRPr="00615A8E" w:rsidRDefault="00680EDA" w:rsidP="00680EDA">
      <w:pPr>
        <w:ind w:firstLineChars="200" w:firstLine="420"/>
        <w:rPr>
          <w:rFonts w:asciiTheme="majorEastAsia" w:eastAsiaTheme="majorEastAsia" w:hAnsiTheme="majorEastAsia"/>
        </w:rPr>
      </w:pPr>
      <w:r w:rsidRPr="00615A8E">
        <w:rPr>
          <w:rFonts w:asciiTheme="majorEastAsia" w:eastAsiaTheme="majorEastAsia" w:hAnsiTheme="majorEastAsia" w:hint="eastAsia"/>
          <w:szCs w:val="21"/>
        </w:rPr>
        <w:t>3.</w:t>
      </w:r>
      <w:r w:rsidRPr="00615A8E">
        <w:rPr>
          <w:rFonts w:asciiTheme="majorEastAsia" w:eastAsiaTheme="majorEastAsia" w:hAnsiTheme="majorEastAsia" w:hint="eastAsia"/>
        </w:rPr>
        <w:t xml:space="preserve"> </w:t>
      </w:r>
      <w:r w:rsidR="00ED0123">
        <w:rPr>
          <w:rFonts w:asciiTheme="majorEastAsia" w:eastAsiaTheme="majorEastAsia" w:hAnsiTheme="majorEastAsia" w:hint="eastAsia"/>
        </w:rPr>
        <w:t>简述</w:t>
      </w:r>
      <w:r w:rsidRPr="00615A8E">
        <w:rPr>
          <w:rFonts w:asciiTheme="majorEastAsia" w:eastAsiaTheme="majorEastAsia" w:hAnsiTheme="majorEastAsia" w:hint="eastAsia"/>
        </w:rPr>
        <w:t>溶源转变与转导的区别。</w:t>
      </w:r>
    </w:p>
    <w:p w:rsidR="00680EDA" w:rsidRPr="00615A8E" w:rsidRDefault="00680EDA" w:rsidP="00680EDA">
      <w:pPr>
        <w:ind w:firstLineChars="200" w:firstLine="420"/>
        <w:jc w:val="left"/>
        <w:rPr>
          <w:rFonts w:asciiTheme="majorEastAsia" w:eastAsiaTheme="majorEastAsia" w:hAnsiTheme="majorEastAsia"/>
        </w:rPr>
      </w:pPr>
      <w:r w:rsidRPr="00615A8E">
        <w:rPr>
          <w:rFonts w:asciiTheme="majorEastAsia" w:eastAsiaTheme="majorEastAsia" w:hAnsiTheme="majorEastAsia" w:hint="eastAsia"/>
        </w:rPr>
        <w:t xml:space="preserve">4. </w:t>
      </w:r>
      <w:r w:rsidR="009B51D6">
        <w:rPr>
          <w:rFonts w:ascii="宋体" w:hAnsi="宋体" w:hint="eastAsia"/>
          <w:szCs w:val="21"/>
        </w:rPr>
        <w:t>比较病毒的噬箘斑、空斑、枯斑和多角体的异同。</w:t>
      </w:r>
    </w:p>
    <w:p w:rsidR="00680EDA" w:rsidRPr="00615A8E" w:rsidRDefault="00680EDA" w:rsidP="00680EDA">
      <w:pPr>
        <w:ind w:firstLineChars="200" w:firstLine="420"/>
        <w:rPr>
          <w:rFonts w:asciiTheme="majorEastAsia" w:eastAsiaTheme="majorEastAsia" w:hAnsiTheme="majorEastAsia"/>
        </w:rPr>
      </w:pPr>
      <w:r w:rsidRPr="00615A8E">
        <w:rPr>
          <w:rFonts w:asciiTheme="majorEastAsia" w:eastAsiaTheme="majorEastAsia" w:hAnsiTheme="majorEastAsia" w:hint="eastAsia"/>
          <w:szCs w:val="21"/>
        </w:rPr>
        <w:t>5.</w:t>
      </w:r>
      <w:r w:rsidR="006D6FFA">
        <w:rPr>
          <w:rFonts w:asciiTheme="majorEastAsia" w:eastAsiaTheme="majorEastAsia" w:hAnsiTheme="majorEastAsia" w:hint="eastAsia"/>
          <w:szCs w:val="21"/>
        </w:rPr>
        <w:t xml:space="preserve"> </w:t>
      </w:r>
      <w:r w:rsidRPr="00615A8E">
        <w:rPr>
          <w:rFonts w:asciiTheme="majorEastAsia" w:eastAsiaTheme="majorEastAsia" w:hAnsiTheme="majorEastAsia" w:hint="eastAsia"/>
        </w:rPr>
        <w:t>决定抗原免疫原性的条件有哪些？</w:t>
      </w:r>
    </w:p>
    <w:p w:rsidR="00CC6720" w:rsidRDefault="00CC6720" w:rsidP="00CC6720">
      <w:pPr>
        <w:spacing w:line="360" w:lineRule="exact"/>
        <w:rPr>
          <w:rFonts w:ascii="宋体" w:hAnsi="宋体"/>
          <w:szCs w:val="21"/>
        </w:rPr>
      </w:pPr>
    </w:p>
    <w:p w:rsidR="008534EA" w:rsidRPr="004838AA" w:rsidRDefault="00143266" w:rsidP="008534EA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</w:t>
      </w:r>
      <w:r>
        <w:rPr>
          <w:rFonts w:hint="eastAsia"/>
        </w:rPr>
        <w:t>问答题（每小题</w:t>
      </w:r>
      <w:r>
        <w:rPr>
          <w:rFonts w:hint="eastAsia"/>
        </w:rPr>
        <w:t>25</w:t>
      </w:r>
      <w:r>
        <w:rPr>
          <w:rFonts w:hint="eastAsia"/>
        </w:rPr>
        <w:t>分，共</w:t>
      </w:r>
      <w:r>
        <w:rPr>
          <w:rFonts w:hint="eastAsia"/>
        </w:rPr>
        <w:t>50</w:t>
      </w:r>
      <w:r>
        <w:rPr>
          <w:rFonts w:hint="eastAsia"/>
        </w:rPr>
        <w:t>分）</w:t>
      </w:r>
    </w:p>
    <w:p w:rsidR="008534EA" w:rsidRPr="007F4D6A" w:rsidRDefault="004212CE" w:rsidP="004212CE">
      <w:pPr>
        <w:spacing w:line="360" w:lineRule="exact"/>
        <w:ind w:firstLineChars="200" w:firstLine="420"/>
        <w:jc w:val="left"/>
        <w:rPr>
          <w:rFonts w:ascii="宋体" w:hAnsi="宋体"/>
          <w:szCs w:val="21"/>
        </w:rPr>
      </w:pPr>
      <w:r>
        <w:rPr>
          <w:rFonts w:hint="eastAsia"/>
        </w:rPr>
        <w:t>1</w:t>
      </w:r>
      <w:r w:rsidR="006B68C4" w:rsidRPr="00615A8E">
        <w:rPr>
          <w:rFonts w:asciiTheme="majorEastAsia" w:eastAsiaTheme="majorEastAsia" w:hAnsiTheme="majorEastAsia" w:hint="eastAsia"/>
        </w:rPr>
        <w:t>.</w:t>
      </w:r>
      <w:r w:rsidR="006B68C4">
        <w:rPr>
          <w:rFonts w:asciiTheme="majorEastAsia" w:eastAsiaTheme="majorEastAsia" w:hAnsiTheme="majorEastAsia" w:hint="eastAsia"/>
        </w:rPr>
        <w:t xml:space="preserve"> </w:t>
      </w:r>
      <w:r>
        <w:rPr>
          <w:rFonts w:hint="eastAsia"/>
        </w:rPr>
        <w:t>利用加压蒸汽对培养基进行灭菌时，常易带来哪些不利影响？</w:t>
      </w:r>
      <w:r>
        <w:rPr>
          <w:rFonts w:asciiTheme="majorEastAsia" w:eastAsiaTheme="majorEastAsia" w:hAnsiTheme="majorEastAsia" w:hint="eastAsia"/>
        </w:rPr>
        <w:t>(15分)</w:t>
      </w:r>
      <w:r>
        <w:rPr>
          <w:rFonts w:hint="eastAsia"/>
        </w:rPr>
        <w:t>如何避免？</w:t>
      </w:r>
      <w:r>
        <w:rPr>
          <w:rFonts w:asciiTheme="majorEastAsia" w:eastAsiaTheme="majorEastAsia" w:hAnsiTheme="majorEastAsia" w:hint="eastAsia"/>
        </w:rPr>
        <w:t>(10分)</w:t>
      </w:r>
    </w:p>
    <w:p w:rsidR="008534EA" w:rsidRPr="00143266" w:rsidRDefault="004212CE" w:rsidP="004212CE">
      <w:pPr>
        <w:spacing w:line="360" w:lineRule="exact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试述革兰氏染色的机制，如何确保染色结果正确</w:t>
      </w:r>
      <w:r w:rsidR="00C415AC">
        <w:rPr>
          <w:rFonts w:ascii="宋体" w:hAnsi="宋体" w:hint="eastAsia"/>
          <w:szCs w:val="21"/>
        </w:rPr>
        <w:t>可靠</w:t>
      </w:r>
      <w:r>
        <w:rPr>
          <w:rFonts w:ascii="宋体" w:hAnsi="宋体" w:hint="eastAsia"/>
          <w:szCs w:val="21"/>
        </w:rPr>
        <w:t>？</w:t>
      </w:r>
    </w:p>
    <w:p w:rsidR="007745FC" w:rsidRDefault="007745FC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750A3C" w:rsidRDefault="00750A3C" w:rsidP="007745FC">
      <w:pPr>
        <w:spacing w:line="360" w:lineRule="exact"/>
        <w:jc w:val="center"/>
        <w:rPr>
          <w:b/>
          <w:sz w:val="28"/>
          <w:szCs w:val="28"/>
        </w:rPr>
      </w:pPr>
      <w:r w:rsidRPr="007745FC">
        <w:rPr>
          <w:rFonts w:hint="eastAsia"/>
          <w:b/>
          <w:sz w:val="28"/>
          <w:szCs w:val="28"/>
        </w:rPr>
        <w:t>生物化学</w:t>
      </w:r>
      <w:r w:rsidR="007745FC" w:rsidRPr="007745FC">
        <w:rPr>
          <w:rFonts w:hint="eastAsia"/>
          <w:b/>
          <w:sz w:val="28"/>
          <w:szCs w:val="28"/>
        </w:rPr>
        <w:t>部分</w:t>
      </w:r>
    </w:p>
    <w:p w:rsidR="007745FC" w:rsidRPr="007745FC" w:rsidRDefault="007745FC" w:rsidP="007745FC">
      <w:pPr>
        <w:spacing w:line="360" w:lineRule="exact"/>
        <w:jc w:val="center"/>
        <w:rPr>
          <w:b/>
          <w:sz w:val="28"/>
          <w:szCs w:val="28"/>
        </w:rPr>
      </w:pPr>
    </w:p>
    <w:p w:rsidR="00750A3C" w:rsidRDefault="00750A3C" w:rsidP="00750A3C">
      <w:pPr>
        <w:pStyle w:val="a5"/>
        <w:numPr>
          <w:ilvl w:val="0"/>
          <w:numId w:val="9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单项选择题(共80分，每题2分，共40题)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生物合成的蛋白质中，连接天然氨基酸的共价键是(   )</w:t>
      </w:r>
    </w:p>
    <w:p w:rsidR="00750A3C" w:rsidRPr="007651B5" w:rsidRDefault="00750A3C" w:rsidP="00750A3C">
      <w:pPr>
        <w:spacing w:line="360" w:lineRule="exact"/>
        <w:ind w:left="36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 </w:t>
      </w:r>
      <w:r w:rsidRPr="007651B5">
        <w:rPr>
          <w:rFonts w:ascii="宋体" w:hAnsi="宋体" w:hint="eastAsia"/>
          <w:szCs w:val="21"/>
        </w:rPr>
        <w:t xml:space="preserve">肽键  </w:t>
      </w:r>
      <w:r>
        <w:rPr>
          <w:rFonts w:ascii="宋体" w:hAnsi="宋体" w:hint="eastAsia"/>
          <w:szCs w:val="21"/>
        </w:rPr>
        <w:t xml:space="preserve"> 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b</w:t>
      </w:r>
      <w:r w:rsidRPr="007651B5">
        <w:rPr>
          <w:rFonts w:ascii="宋体" w:hAnsi="宋体" w:hint="eastAsia"/>
          <w:szCs w:val="21"/>
        </w:rPr>
        <w:t xml:space="preserve">)酯键 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(</w:t>
      </w:r>
      <w:r>
        <w:rPr>
          <w:rFonts w:ascii="宋体" w:hAnsi="宋体" w:hint="eastAsia"/>
          <w:szCs w:val="21"/>
        </w:rPr>
        <w:t>c</w:t>
      </w:r>
      <w:r w:rsidRPr="007651B5">
        <w:rPr>
          <w:rFonts w:ascii="宋体" w:hAnsi="宋体" w:hint="eastAsia"/>
          <w:szCs w:val="21"/>
        </w:rPr>
        <w:t xml:space="preserve">)糖苷键  </w:t>
      </w:r>
      <w:r>
        <w:rPr>
          <w:rFonts w:ascii="宋体" w:hAnsi="宋体" w:hint="eastAsia"/>
          <w:szCs w:val="21"/>
        </w:rPr>
        <w:t xml:space="preserve"> </w:t>
      </w:r>
      <w:r w:rsidRPr="007651B5">
        <w:rPr>
          <w:rFonts w:ascii="宋体" w:hAnsi="宋体" w:hint="eastAsia"/>
          <w:szCs w:val="21"/>
        </w:rPr>
        <w:t xml:space="preserve">   (</w:t>
      </w:r>
      <w:r>
        <w:rPr>
          <w:rFonts w:ascii="宋体" w:hAnsi="宋体" w:hint="eastAsia"/>
          <w:szCs w:val="21"/>
        </w:rPr>
        <w:t>d</w:t>
      </w:r>
      <w:r w:rsidRPr="007651B5">
        <w:rPr>
          <w:rFonts w:ascii="宋体" w:hAnsi="宋体" w:hint="eastAsia"/>
          <w:szCs w:val="21"/>
        </w:rPr>
        <w:t>)碳原子间单键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天然蛋白质所含氨基酸中，下列那种氨基酸的</w:t>
      </w:r>
      <w:r w:rsidRPr="00A63F56">
        <w:rPr>
          <w:rFonts w:ascii="Symbol" w:hAnsi="Symbol"/>
          <w:szCs w:val="21"/>
        </w:rPr>
        <w:t></w:t>
      </w:r>
      <w:r>
        <w:rPr>
          <w:rFonts w:ascii="宋体" w:hAnsi="宋体" w:hint="eastAsia"/>
          <w:szCs w:val="21"/>
        </w:rPr>
        <w:t>碳原子无手性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1F430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亮氨酸      (b)甘氨酸       (c)苯丙氨酸      (d)酪氨酸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人体内脂肪的分解代谢，有促进作用的物质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胰岛素       (b)胰高血糖素       (c)甘油     (d)乙酰辅酶A</w:t>
      </w:r>
    </w:p>
    <w:p w:rsidR="006267B0" w:rsidRDefault="006267B0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脂肪酸链转运进入线粒体过程中，下列物质中必须的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琥珀酰辅酶A        (b)UTP        (c)CTP        (d)肉毒碱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血液中的清蛋白，纯化后保存在哪种条件下最稳定(    )</w:t>
      </w:r>
    </w:p>
    <w:p w:rsidR="00750A3C" w:rsidRPr="00A731A9" w:rsidRDefault="00750A3C" w:rsidP="00750A3C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a)5.0 M NaOH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      (b)</w:t>
      </w:r>
      <w:r w:rsidRPr="00A731A9">
        <w:rPr>
          <w:szCs w:val="21"/>
        </w:rPr>
        <w:t>含</w:t>
      </w:r>
      <w:r w:rsidRPr="00A731A9">
        <w:rPr>
          <w:szCs w:val="21"/>
        </w:rPr>
        <w:t>5.0 M 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 </w:t>
      </w:r>
    </w:p>
    <w:p w:rsidR="00750A3C" w:rsidRPr="00A731A9" w:rsidRDefault="00750A3C" w:rsidP="00750A3C">
      <w:pPr>
        <w:pStyle w:val="a5"/>
        <w:spacing w:line="360" w:lineRule="exact"/>
        <w:ind w:left="360" w:firstLineChars="0" w:firstLine="0"/>
        <w:rPr>
          <w:szCs w:val="21"/>
        </w:rPr>
      </w:pPr>
      <w:r w:rsidRPr="00A731A9">
        <w:rPr>
          <w:szCs w:val="21"/>
        </w:rPr>
        <w:t>(c)</w:t>
      </w:r>
      <w:r w:rsidRPr="00A731A9">
        <w:rPr>
          <w:szCs w:val="21"/>
        </w:rPr>
        <w:t>含</w:t>
      </w:r>
      <w:r w:rsidRPr="00A731A9">
        <w:rPr>
          <w:szCs w:val="21"/>
        </w:rPr>
        <w:t>0.15 M NaCl</w:t>
      </w:r>
      <w:r w:rsidRPr="00A731A9">
        <w:rPr>
          <w:szCs w:val="21"/>
        </w:rPr>
        <w:t>的</w:t>
      </w:r>
      <w:r w:rsidRPr="00A731A9">
        <w:rPr>
          <w:szCs w:val="21"/>
        </w:rPr>
        <w:t xml:space="preserve">pH 7.2 </w:t>
      </w:r>
      <w:r w:rsidRPr="00A731A9">
        <w:rPr>
          <w:szCs w:val="21"/>
        </w:rPr>
        <w:t>磷酸缓冲液</w:t>
      </w:r>
      <w:r w:rsidRPr="00A731A9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A731A9">
        <w:rPr>
          <w:szCs w:val="21"/>
        </w:rPr>
        <w:t xml:space="preserve"> (d) </w:t>
      </w:r>
      <w:r w:rsidRPr="00A731A9">
        <w:rPr>
          <w:szCs w:val="21"/>
        </w:rPr>
        <w:t>高浓度</w:t>
      </w:r>
      <w:r w:rsidRPr="00A731A9">
        <w:rPr>
          <w:szCs w:val="21"/>
        </w:rPr>
        <w:t>HCl</w:t>
      </w:r>
      <w:r w:rsidRPr="00A731A9">
        <w:rPr>
          <w:szCs w:val="21"/>
        </w:rPr>
        <w:t>水溶液</w:t>
      </w:r>
      <w:r w:rsidRPr="00A731A9">
        <w:rPr>
          <w:szCs w:val="21"/>
        </w:rPr>
        <w:t xml:space="preserve">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方式对人体代谢途径关键酶活性的调节效应最快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变构效应     (b)共价修饰     (c)酶原激活     (d)基因转录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胰蛋白酶原被激活时，其蛋白质结构发生变化但没有涉及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肽键的断裂   (b)二硫键重构   (c)离子键重构    (d)氢键重构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健康人体细胞内，不能作为糖异生原料的物质是(    )</w:t>
      </w:r>
    </w:p>
    <w:p w:rsidR="00750A3C" w:rsidRPr="00B24040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丙氨酸       (b)草酰乙酸      (c)甘油       (d)乙酰辅酶A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促进人体餐后血糖浓度显著下降的物质或外界因素包括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生长激素     (b)胰岛素     (c)短跑10秒      (d)肾上腺素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肝细胞内生成的下列物质中，对糖代谢有调节作用的小分子是(    )</w:t>
      </w:r>
    </w:p>
    <w:p w:rsidR="00750A3C" w:rsidRPr="00182BFD" w:rsidRDefault="00750A3C" w:rsidP="00750A3C">
      <w:pPr>
        <w:pStyle w:val="a5"/>
        <w:spacing w:line="360" w:lineRule="exact"/>
        <w:ind w:left="360" w:firstLineChars="0" w:firstLine="0"/>
        <w:rPr>
          <w:szCs w:val="21"/>
        </w:rPr>
      </w:pPr>
      <w:r w:rsidRPr="00182BFD">
        <w:rPr>
          <w:szCs w:val="21"/>
        </w:rPr>
        <w:t>(a)</w:t>
      </w:r>
      <w:r>
        <w:rPr>
          <w:rFonts w:hint="eastAsia"/>
          <w:szCs w:val="21"/>
        </w:rPr>
        <w:t xml:space="preserve"> </w:t>
      </w:r>
      <w:r w:rsidRPr="00182BFD">
        <w:rPr>
          <w:szCs w:val="21"/>
        </w:rPr>
        <w:t xml:space="preserve">3’,5’-cAMP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(b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丙酮</w:t>
      </w:r>
      <w:r>
        <w:rPr>
          <w:rFonts w:hint="eastAsia"/>
          <w:szCs w:val="21"/>
        </w:rPr>
        <w:t xml:space="preserve">     </w:t>
      </w:r>
      <w:r w:rsidRPr="00182BFD">
        <w:rPr>
          <w:szCs w:val="21"/>
        </w:rPr>
        <w:t xml:space="preserve">    (c)</w:t>
      </w:r>
      <w:r>
        <w:rPr>
          <w:rFonts w:hint="eastAsia"/>
          <w:szCs w:val="21"/>
        </w:rPr>
        <w:t>GTP</w:t>
      </w:r>
      <w:r w:rsidRPr="00182BFD">
        <w:rPr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182BFD">
        <w:rPr>
          <w:szCs w:val="21"/>
        </w:rPr>
        <w:t xml:space="preserve">   (d)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胰岛素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哺乳动物成熟红细胞中，供应化学能的主要方式是(    )</w:t>
      </w:r>
    </w:p>
    <w:p w:rsidR="00750A3C" w:rsidRDefault="00750A3C" w:rsidP="00750A3C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(b)糖酵解   (c)磷酸肌酸水解   (d)氧化磷酸化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关于人体糖异生的描述，正确的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是糖酵解的逆过程     (b)需不同于糖酵解的特殊反应克服能垒   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c)是供应ATP的代谢过程           (d)肌肉组织不能进行糖异生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肌肉中进行糖异生时，所得产物进一步代谢的主要途径是(    )</w:t>
      </w:r>
    </w:p>
    <w:p w:rsidR="00750A3C" w:rsidRPr="00076A25" w:rsidRDefault="00750A3C" w:rsidP="00750A3C">
      <w:pPr>
        <w:spacing w:line="360" w:lineRule="exact"/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合成脂肪   (b)合成糖原   (c)合成核苷酸   (d)生成乙酰辅酶A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糖原合成时，活化葡萄糖单元掺入已有短糖链的结构形式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CTPG          (b)UDPG          (c)G-6-P          (d)G-1-P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100 m短跑过程中，肌肉组织内最可能被消耗殆尽的化合物是（  ）</w:t>
      </w:r>
    </w:p>
    <w:p w:rsidR="00750A3C" w:rsidRPr="00E8794B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ATP           (b)UTP          (c)GTP          (d)磷酸肌酸   </w:t>
      </w:r>
    </w:p>
    <w:p w:rsidR="00750A3C" w:rsidRPr="009C273F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 w:rsidRPr="009C273F">
        <w:rPr>
          <w:rFonts w:ascii="宋体" w:hAnsi="宋体" w:hint="eastAsia"/>
          <w:szCs w:val="21"/>
        </w:rPr>
        <w:t>下列物质中，属于人体必需脂肪酸的物质是(   )</w:t>
      </w:r>
    </w:p>
    <w:p w:rsidR="00750A3C" w:rsidRPr="009C273F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9C273F">
        <w:rPr>
          <w:rFonts w:ascii="宋体" w:hAnsi="宋体" w:hint="eastAsia"/>
          <w:szCs w:val="21"/>
        </w:rPr>
        <w:t xml:space="preserve">(a)花生四烯酸     (b)正戊酸     (c)2-甲基丙酸     (d)软脂酸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如下小分子物质中，不属于酮体的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酮       (b)</w:t>
      </w:r>
      <w:r w:rsidRPr="004F26FF">
        <w:rPr>
          <w:rFonts w:ascii="Symbol" w:hAnsi="Symbol"/>
          <w:szCs w:val="21"/>
        </w:rPr>
        <w:t></w:t>
      </w:r>
      <w:r>
        <w:rPr>
          <w:rFonts w:ascii="宋体" w:hAnsi="宋体" w:hint="eastAsia"/>
          <w:szCs w:val="21"/>
        </w:rPr>
        <w:t>-羟基丁酸       (c)乙酰乙酸       (d)乙醇</w:t>
      </w:r>
    </w:p>
    <w:p w:rsidR="006267B0" w:rsidRDefault="006267B0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6267B0" w:rsidRDefault="006267B0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如下关于人体内脂肪动员的描述中，正确的是(    )</w:t>
      </w:r>
    </w:p>
    <w:p w:rsidR="00750A3C" w:rsidRPr="0058451D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58451D">
        <w:rPr>
          <w:rFonts w:ascii="宋体" w:hAnsi="宋体" w:hint="eastAsia"/>
          <w:szCs w:val="21"/>
        </w:rPr>
        <w:t>(a)</w:t>
      </w:r>
      <w:r>
        <w:rPr>
          <w:rFonts w:ascii="宋体" w:hAnsi="宋体" w:hint="eastAsia"/>
          <w:szCs w:val="21"/>
        </w:rPr>
        <w:t>在饱食后也能高效进行</w:t>
      </w:r>
      <w:r w:rsidRPr="0058451D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</w:t>
      </w:r>
      <w:r w:rsidRPr="0058451D">
        <w:rPr>
          <w:rFonts w:ascii="宋体" w:hAnsi="宋体" w:hint="eastAsia"/>
          <w:szCs w:val="21"/>
        </w:rPr>
        <w:t xml:space="preserve">   (b)</w:t>
      </w:r>
      <w:r>
        <w:rPr>
          <w:rFonts w:ascii="宋体" w:hAnsi="宋体" w:hint="eastAsia"/>
          <w:szCs w:val="21"/>
        </w:rPr>
        <w:t>在进食严重受限后进行速度加快</w:t>
      </w:r>
      <w:r w:rsidRPr="0058451D">
        <w:rPr>
          <w:rFonts w:ascii="宋体" w:hAnsi="宋体" w:hint="eastAsia"/>
          <w:szCs w:val="21"/>
        </w:rPr>
        <w:t xml:space="preserve">  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58451D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 xml:space="preserve">在脑组织也能高效进行 </w:t>
      </w:r>
      <w:r w:rsidRPr="0058451D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</w:t>
      </w:r>
      <w:r w:rsidRPr="0058451D">
        <w:rPr>
          <w:rFonts w:ascii="宋体" w:hAnsi="宋体" w:hint="eastAsia"/>
          <w:szCs w:val="21"/>
        </w:rPr>
        <w:t xml:space="preserve">   (d)</w:t>
      </w:r>
      <w:r>
        <w:rPr>
          <w:rFonts w:ascii="宋体" w:hAnsi="宋体" w:hint="eastAsia"/>
          <w:szCs w:val="21"/>
        </w:rPr>
        <w:t>对维持人体血糖稳定无帮助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脂肪酸合成时，乙酰辅酶A羧化酶需要的辅助因子包括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焦磷酸硫铵素       (b)FAD       (c)生物素         (d)NAD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哪种物质进入线粒体呼吸链正常氧化时对应P/O比琥珀酸高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丙二酸         (b)NADH        (c)磷酸甘油      (d)FADH2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羧酸循环所需要的各种酶复合物中，位于线粒体内膜上的酶是(   )</w:t>
      </w:r>
    </w:p>
    <w:p w:rsidR="00750A3C" w:rsidRPr="00B24040" w:rsidRDefault="00750A3C" w:rsidP="00750A3C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乳酸脱氢酶   (b)苹果酸酶  (c)</w:t>
      </w:r>
      <w:r w:rsidRPr="00B91ED0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琥珀酸脱氢酶  (d)顺乌头酸酶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那种物质主要造成线粒体氧化磷酸化的偶联效率显著降低(   )</w:t>
      </w:r>
    </w:p>
    <w:p w:rsidR="00750A3C" w:rsidRPr="00B24040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2,4-二硝基苯酚    (b)丙二酸     (c)一氧化碳     (d)氰化钾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氰化钾造成人体中毒，主要是抑制如下哪种蛋白质/酶的功能(   )</w:t>
      </w:r>
    </w:p>
    <w:p w:rsidR="00750A3C" w:rsidRDefault="00750A3C" w:rsidP="00750A3C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血红蛋白    (b)细胞色素C   (c)Cyt C氧化酶    (d)肌红蛋白</w:t>
      </w:r>
    </w:p>
    <w:p w:rsidR="00750A3C" w:rsidRPr="00B24040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不需要还原型谷胱甘肽即GSH参与的人体内下列代谢过程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清除红细胞内的过氧化氢              (b)合成胸腺嘧啶碱基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清除外源物质氧化代谢生成的过氧化物      (d)清除超氧阴离子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下列氨基酸中，属于人体必需氨基酸的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谷氨酸     (b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天冬氨酸     (c)</w:t>
      </w:r>
      <w:r w:rsidRPr="00C44A0F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苯丙氨酸      (d)酪氨酸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脏内，天然氨基酸脱氨代谢的主要方式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转氨基作用                       (b)单胺氧化酶催化脱氨基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从谷氨酰胺水解酰胺释放氨             (d)腺苷脱氨酶释放氨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含氮物质分解所生成氨，最终转变成尿素的代谢途径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三羧酸循环    (b)乳酸循环    (c)鸟氨酸循环    (d)底物循环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从头合成嘌呤碱基时，下列哪些物质参与提供所需的N原子</w:t>
      </w:r>
    </w:p>
    <w:p w:rsidR="00750A3C" w:rsidRPr="008B7528" w:rsidRDefault="00750A3C" w:rsidP="00750A3C">
      <w:pPr>
        <w:pStyle w:val="a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谷氨酰胺      (b)丝氨酸       (c)丙氨酸      (d)苯丙氨酸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合成胸腺嘧啶碱基时，下列哪种物质是必需原料(   )</w:t>
      </w:r>
    </w:p>
    <w:p w:rsidR="00750A3C" w:rsidRPr="00076A25" w:rsidRDefault="00750A3C" w:rsidP="00750A3C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(a)GSH    (b)N</w:t>
      </w:r>
      <w:r w:rsidRPr="00FC1053">
        <w:rPr>
          <w:rFonts w:ascii="宋体" w:hAnsi="宋体" w:hint="eastAsia"/>
          <w:szCs w:val="21"/>
          <w:vertAlign w:val="superscript"/>
        </w:rPr>
        <w:t>5</w:t>
      </w:r>
      <w:r>
        <w:rPr>
          <w:rFonts w:ascii="宋体" w:hAnsi="宋体" w:hint="eastAsia"/>
          <w:szCs w:val="21"/>
        </w:rPr>
        <w:t>,N</w:t>
      </w:r>
      <w:r w:rsidRPr="00FC1053">
        <w:rPr>
          <w:rFonts w:ascii="宋体" w:hAnsi="宋体" w:hint="eastAsia"/>
          <w:szCs w:val="21"/>
          <w:vertAlign w:val="superscript"/>
        </w:rPr>
        <w:t>10</w:t>
      </w:r>
      <w:r>
        <w:rPr>
          <w:rFonts w:ascii="宋体" w:hAnsi="宋体" w:hint="eastAsia"/>
          <w:szCs w:val="21"/>
        </w:rPr>
        <w:t>-甲烯四氢叶酸    (c)甘油      (d)乙酰辅酶A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，如下小分子物质中那种不能代谢生成尿酸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(a)胸腺嘧啶       (b)黄嘌呤     (c)次黄嘌呤       (d)鸟嘌呤 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DNA所需核苷酸合成过程中，提供还原力的辅助因子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SAM          (b)甘氨酸        (c)NADPH      (d)硫铵素</w:t>
      </w:r>
    </w:p>
    <w:p w:rsidR="006267B0" w:rsidRDefault="006267B0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6267B0" w:rsidRDefault="006267B0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天然DNA中，连接核苷酸的共价键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D14BF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糖苷键    (b) </w:t>
      </w:r>
      <w:r w:rsidRPr="00D14BFB">
        <w:rPr>
          <w:szCs w:val="21"/>
        </w:rPr>
        <w:t>3’,5’-</w:t>
      </w:r>
      <w:r>
        <w:rPr>
          <w:rFonts w:ascii="宋体" w:hAnsi="宋体" w:hint="eastAsia"/>
          <w:szCs w:val="21"/>
        </w:rPr>
        <w:t>磷酸二酯键      (c)氢键    (d)离子键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下结构因素中，能显著影响双链DNA解链温度Tm的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溶液离子强度              (b)G+C碱基对含量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c)溶液pH                   (d)G+A碱基对含量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测定纯化大肠杆菌DNA在260 nm吸收A260及280 nm吸收A280，发现所得吸收比值A260/A280小于1.20；对此DNA样品的正确描述是(   )</w:t>
      </w:r>
    </w:p>
    <w:p w:rsidR="00750A3C" w:rsidRPr="008B7528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a)样品中含有蛋白质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  (b)样品中含有</w:t>
      </w:r>
      <w:r>
        <w:rPr>
          <w:rFonts w:ascii="宋体" w:hAnsi="宋体" w:hint="eastAsia"/>
          <w:szCs w:val="21"/>
        </w:rPr>
        <w:t>酪氨酸</w:t>
      </w:r>
      <w:r w:rsidRPr="008B7528">
        <w:rPr>
          <w:rFonts w:ascii="宋体" w:hAnsi="宋体" w:hint="eastAsia"/>
          <w:szCs w:val="21"/>
        </w:rPr>
        <w:t xml:space="preserve">     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8B7528">
        <w:rPr>
          <w:rFonts w:ascii="宋体" w:hAnsi="宋体" w:hint="eastAsia"/>
          <w:szCs w:val="21"/>
        </w:rPr>
        <w:t xml:space="preserve">(c)样品中含有苯丙氨酸    </w:t>
      </w:r>
      <w:r>
        <w:rPr>
          <w:rFonts w:ascii="宋体" w:hAnsi="宋体" w:hint="eastAsia"/>
          <w:szCs w:val="21"/>
        </w:rPr>
        <w:t xml:space="preserve">    </w:t>
      </w:r>
      <w:r w:rsidRPr="008B7528">
        <w:rPr>
          <w:rFonts w:ascii="宋体" w:hAnsi="宋体" w:hint="eastAsia"/>
          <w:szCs w:val="21"/>
        </w:rPr>
        <w:t xml:space="preserve">   (d)样品中含有</w:t>
      </w:r>
      <w:r>
        <w:rPr>
          <w:rFonts w:ascii="宋体" w:hAnsi="宋体" w:hint="eastAsia"/>
          <w:szCs w:val="21"/>
        </w:rPr>
        <w:t>不饱和</w:t>
      </w:r>
      <w:r w:rsidRPr="008B7528">
        <w:rPr>
          <w:rFonts w:ascii="宋体" w:hAnsi="宋体" w:hint="eastAsia"/>
          <w:szCs w:val="21"/>
        </w:rPr>
        <w:t>脂肪酸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tRNA中，共价结合连接活化氨基酸羧基的功能域是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</w:t>
      </w:r>
      <w:r w:rsidRPr="00753A44">
        <w:rPr>
          <w:szCs w:val="21"/>
        </w:rPr>
        <w:t xml:space="preserve">3’-CCA </w:t>
      </w:r>
      <w:r>
        <w:rPr>
          <w:rFonts w:ascii="宋体" w:hAnsi="宋体" w:hint="eastAsia"/>
          <w:szCs w:val="21"/>
        </w:rPr>
        <w:t xml:space="preserve">        (b)反密码子环     (c)t</w:t>
      </w:r>
      <w:r w:rsidRPr="00753A44">
        <w:rPr>
          <w:rFonts w:ascii="Symbol" w:hAnsi="Symbol"/>
          <w:szCs w:val="21"/>
        </w:rPr>
        <w:t></w:t>
      </w:r>
      <w:r>
        <w:rPr>
          <w:rFonts w:ascii="宋体" w:hAnsi="宋体" w:hint="eastAsia"/>
          <w:szCs w:val="21"/>
        </w:rPr>
        <w:t>c环     (d)DHU环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相对于大肠杆菌细胞内蛋白质编码基因所得成熟mRNA，人体细胞内蛋白质编码基因转录所得成熟mRNA在一级结构的特征性标示包括(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 w:rsidRPr="00753A44">
        <w:rPr>
          <w:szCs w:val="21"/>
        </w:rPr>
        <w:t>(a)5’-CAP</w:t>
      </w:r>
      <w:r w:rsidRPr="00753A44">
        <w:rPr>
          <w:szCs w:val="21"/>
        </w:rPr>
        <w:t>结构</w:t>
      </w:r>
      <w:r w:rsidRPr="00753A44">
        <w:rPr>
          <w:szCs w:val="21"/>
        </w:rPr>
        <w:t xml:space="preserve">  (b)</w:t>
      </w:r>
      <w:r>
        <w:rPr>
          <w:rFonts w:hint="eastAsia"/>
          <w:szCs w:val="21"/>
        </w:rPr>
        <w:t>甲基化胞嘧啶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c) 3’-polyA</w:t>
      </w:r>
      <w:r w:rsidRPr="00753A44">
        <w:rPr>
          <w:szCs w:val="21"/>
        </w:rPr>
        <w:t>尾</w:t>
      </w:r>
      <w:r w:rsidRPr="00753A44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753A44">
        <w:rPr>
          <w:szCs w:val="21"/>
        </w:rPr>
        <w:t xml:space="preserve"> (d)</w:t>
      </w:r>
      <w:r w:rsidRPr="00135D06">
        <w:rPr>
          <w:szCs w:val="21"/>
        </w:rPr>
        <w:t xml:space="preserve"> </w:t>
      </w:r>
      <w:r w:rsidRPr="00753A44">
        <w:rPr>
          <w:szCs w:val="21"/>
        </w:rPr>
        <w:t>5’</w:t>
      </w:r>
      <w:r>
        <w:rPr>
          <w:szCs w:val="21"/>
        </w:rPr>
        <w:t>-</w:t>
      </w:r>
      <w:r>
        <w:rPr>
          <w:rFonts w:hint="eastAsia"/>
          <w:szCs w:val="21"/>
        </w:rPr>
        <w:t>非翻译区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大肠杆菌细胞中，编码蛋白质的结构基因进行转录的第一步是(    )</w:t>
      </w:r>
    </w:p>
    <w:p w:rsidR="00750A3C" w:rsidRDefault="00750A3C" w:rsidP="00750A3C">
      <w:pPr>
        <w:pStyle w:val="a5"/>
        <w:numPr>
          <w:ilvl w:val="0"/>
          <w:numId w:val="5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RNA 聚合酶依赖</w:t>
      </w:r>
      <w:r w:rsidRPr="00CA3095">
        <w:rPr>
          <w:rFonts w:ascii="Symbol" w:hAnsi="Symbol"/>
          <w:szCs w:val="21"/>
        </w:rPr>
        <w:t></w:t>
      </w:r>
      <w:r>
        <w:rPr>
          <w:rFonts w:ascii="宋体" w:hAnsi="宋体" w:hint="eastAsia"/>
          <w:szCs w:val="21"/>
        </w:rPr>
        <w:t>因子识别并结合启动子        (b)DNA双链打开</w:t>
      </w:r>
    </w:p>
    <w:p w:rsidR="00750A3C" w:rsidRPr="00CA3095" w:rsidRDefault="00750A3C" w:rsidP="00750A3C">
      <w:pPr>
        <w:spacing w:line="360" w:lineRule="exact"/>
        <w:ind w:firstLineChars="150" w:firstLine="315"/>
        <w:rPr>
          <w:rFonts w:ascii="宋体" w:hAnsi="宋体"/>
          <w:szCs w:val="21"/>
        </w:rPr>
      </w:pPr>
      <w:r w:rsidRPr="00CA3095">
        <w:rPr>
          <w:rFonts w:ascii="宋体" w:hAnsi="宋体" w:hint="eastAsia"/>
          <w:szCs w:val="21"/>
        </w:rPr>
        <w:t>(c)</w:t>
      </w:r>
      <w:r>
        <w:rPr>
          <w:rFonts w:ascii="宋体" w:hAnsi="宋体" w:hint="eastAsia"/>
          <w:szCs w:val="21"/>
        </w:rPr>
        <w:t>按互补原则生成第一个磷酸二酯键</w:t>
      </w:r>
      <w:r w:rsidRPr="00CA3095">
        <w:rPr>
          <w:rFonts w:ascii="宋体" w:hAnsi="宋体" w:hint="eastAsia"/>
          <w:szCs w:val="21"/>
        </w:rPr>
        <w:t xml:space="preserve">  (d)</w:t>
      </w:r>
      <w:r>
        <w:rPr>
          <w:rFonts w:ascii="宋体" w:hAnsi="宋体" w:hint="eastAsia"/>
          <w:szCs w:val="21"/>
        </w:rPr>
        <w:t>第一个核苷酸结合到模板链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大肠杆菌细胞内合成天然蛋白质时，所利用的第一个氨基酸是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甲硫氨酸     (b)甲酰甲硫氨酸      (c)丝氨酸    (d)天冬氨酸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细胞内合成的新生肽链实现正确折叠，需要的辅助成分包括(    )</w:t>
      </w:r>
    </w:p>
    <w:p w:rsidR="00750A3C" w:rsidRDefault="00750A3C" w:rsidP="00750A3C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肽链延长因子   (b)胰蛋白酶   (c)H</w:t>
      </w:r>
      <w:r>
        <w:rPr>
          <w:rFonts w:ascii="宋体" w:hAnsi="宋体" w:hint="eastAsia"/>
          <w:szCs w:val="21"/>
          <w:vertAlign w:val="superscript"/>
        </w:rPr>
        <w:t>+</w:t>
      </w:r>
      <w:r>
        <w:rPr>
          <w:rFonts w:ascii="宋体" w:hAnsi="宋体" w:hint="eastAsia"/>
          <w:szCs w:val="21"/>
        </w:rPr>
        <w:t>-ATP合酶    (d)分子伴侣</w:t>
      </w:r>
    </w:p>
    <w:p w:rsidR="00750A3C" w:rsidRDefault="00750A3C" w:rsidP="00750A3C">
      <w:pPr>
        <w:pStyle w:val="a5"/>
        <w:numPr>
          <w:ilvl w:val="0"/>
          <w:numId w:val="8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利用PCR技术体外扩增特定序列DNA链，必需的工具酶包括(    )</w:t>
      </w:r>
    </w:p>
    <w:p w:rsidR="00750A3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a)限制性内切酶   (b)</w:t>
      </w:r>
      <w:r w:rsidRPr="00E2782A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DNA聚合酶   (c)碱性磷酸酶   (d)解旋酶</w:t>
      </w:r>
    </w:p>
    <w:p w:rsidR="00750A3C" w:rsidRPr="00D330E2" w:rsidRDefault="00750A3C" w:rsidP="00750A3C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750A3C" w:rsidRDefault="00750A3C" w:rsidP="00750A3C">
      <w:pPr>
        <w:pStyle w:val="a5"/>
        <w:numPr>
          <w:ilvl w:val="0"/>
          <w:numId w:val="9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简答或简述题(共50分，每题5分</w:t>
      </w:r>
      <w:r w:rsidR="007745FC">
        <w:rPr>
          <w:rFonts w:ascii="宋体" w:hAnsi="宋体" w:hint="eastAsia"/>
          <w:szCs w:val="21"/>
        </w:rPr>
        <w:t>；共12题，</w:t>
      </w:r>
      <w:r>
        <w:rPr>
          <w:rFonts w:ascii="宋体" w:hAnsi="宋体" w:hint="eastAsia"/>
          <w:szCs w:val="21"/>
        </w:rPr>
        <w:t xml:space="preserve">任选10题作答) 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酶的催化作用有哪些特点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蛋白质的结构层次包含哪些，这些结构层次有何关联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米氏酶的可逆抑制剂，从酶动力学特征改变角度有哪些主要类型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共价修饰和变构效应调节酶活性，在调节效率和生化机制上有何差别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调节代谢关键酶活性，主要有哪些生物化学方式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利用乳酸为原料进行糖异生的主要生物学意义有哪些？</w:t>
      </w:r>
    </w:p>
    <w:p w:rsidR="00C94D17" w:rsidRDefault="00C94D17" w:rsidP="00C94D17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人体细胞线粒体内的呼吸链，包含哪些主要的酶复合物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内脱氧胸腺嘧啶核苷三磷酸dTTP所含脱氧核糖环是以那种物质或形式为底物经还原生成？所需要的还原剂主要来自那种代谢途径？此还原剂生成的代谢途径关键酶是哪种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细胞中，RNA的主要有哪些种类？对应的主要功能是什么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细胞内合成蛋白质时，氨基酸掺入到多肽链中的活化形式是什么？其生成的方式或所需要的催化剂是什么？这种催化剂的专一性对遗传信息传递的意义是什么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 w:rsidRPr="00066FBE">
        <w:rPr>
          <w:rFonts w:ascii="宋体" w:hAnsi="宋体" w:hint="eastAsia"/>
          <w:szCs w:val="21"/>
        </w:rPr>
        <w:t>操纵子</w:t>
      </w:r>
      <w:r>
        <w:rPr>
          <w:rFonts w:ascii="宋体" w:hAnsi="宋体" w:hint="eastAsia"/>
          <w:szCs w:val="21"/>
        </w:rPr>
        <w:t>是原核</w:t>
      </w:r>
      <w:r w:rsidRPr="00066FBE">
        <w:rPr>
          <w:rFonts w:ascii="宋体" w:hAnsi="宋体" w:hint="eastAsia"/>
          <w:szCs w:val="21"/>
        </w:rPr>
        <w:t>基因</w:t>
      </w:r>
      <w:r>
        <w:rPr>
          <w:rFonts w:ascii="宋体" w:hAnsi="宋体" w:hint="eastAsia"/>
          <w:szCs w:val="21"/>
        </w:rPr>
        <w:t>转录</w:t>
      </w:r>
      <w:r w:rsidRPr="00066FBE">
        <w:rPr>
          <w:rFonts w:ascii="宋体" w:hAnsi="宋体" w:hint="eastAsia"/>
          <w:szCs w:val="21"/>
        </w:rPr>
        <w:t>调</w:t>
      </w:r>
      <w:r>
        <w:rPr>
          <w:rFonts w:ascii="宋体" w:hAnsi="宋体" w:hint="eastAsia"/>
          <w:szCs w:val="21"/>
        </w:rPr>
        <w:t>控基本单元</w:t>
      </w:r>
      <w:r w:rsidRPr="00066FBE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其</w:t>
      </w:r>
      <w:r w:rsidRPr="00066FBE">
        <w:rPr>
          <w:rFonts w:ascii="宋体" w:hAnsi="宋体" w:hint="eastAsia"/>
          <w:szCs w:val="21"/>
        </w:rPr>
        <w:t>包含哪些主要成分？</w:t>
      </w:r>
    </w:p>
    <w:p w:rsidR="00750A3C" w:rsidRDefault="00750A3C" w:rsidP="00750A3C">
      <w:pPr>
        <w:pStyle w:val="a5"/>
        <w:numPr>
          <w:ilvl w:val="0"/>
          <w:numId w:val="7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构建质粒表达载体需要哪些种类的主要工具酶及如何应用？</w:t>
      </w:r>
    </w:p>
    <w:p w:rsidR="00750A3C" w:rsidRPr="0011006C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Pr="003005D7" w:rsidRDefault="00750A3C" w:rsidP="00750A3C">
      <w:pPr>
        <w:pStyle w:val="a5"/>
        <w:numPr>
          <w:ilvl w:val="0"/>
          <w:numId w:val="9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论述或阐述题(共20分，每题20分；共3题，任选1题作答)   </w:t>
      </w:r>
    </w:p>
    <w:p w:rsidR="00750A3C" w:rsidRDefault="00750A3C" w:rsidP="00750A3C">
      <w:pPr>
        <w:pStyle w:val="a5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复合酶的辅酶和辅基主要衍生自哪些生物化学物质？基于酶催化循环和酶蛋白结构组成，如何区分复合酶的辅酶和辅基？</w:t>
      </w:r>
    </w:p>
    <w:p w:rsidR="00750A3C" w:rsidRPr="00CC7B7C" w:rsidRDefault="00750A3C" w:rsidP="00750A3C">
      <w:pPr>
        <w:pStyle w:val="a5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人体肝外组织中氨基酸分解时氨基以何种形式转运入肝？这种转运的意义何在？这些氨基进入肝脏后进一步代谢排泄的主要途径是什么？有哪些主要步骤？</w:t>
      </w:r>
    </w:p>
    <w:p w:rsidR="00750A3C" w:rsidRPr="0022424E" w:rsidRDefault="00750A3C" w:rsidP="00750A3C">
      <w:pPr>
        <w:pStyle w:val="a5"/>
        <w:numPr>
          <w:ilvl w:val="0"/>
          <w:numId w:val="6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种用于制药工业的微生物水解酶，其水溶性优良、多肽链分子量35 kDa、仅有三级结构、等电点8.8、在pH 6.0到9.5之间热稳定性优良，还能耐受高浓度磷酸盐、Nacl及硼酸盐。为了制备</w:t>
      </w:r>
      <w:r w:rsidRPr="0022424E">
        <w:rPr>
          <w:rFonts w:ascii="宋体" w:hAnsi="宋体" w:hint="eastAsia"/>
          <w:szCs w:val="21"/>
        </w:rPr>
        <w:t>这种水解酶</w:t>
      </w:r>
      <w:r>
        <w:rPr>
          <w:rFonts w:ascii="宋体" w:hAnsi="宋体" w:hint="eastAsia"/>
          <w:szCs w:val="21"/>
        </w:rPr>
        <w:t>的样品，</w:t>
      </w:r>
      <w:r w:rsidRPr="0022424E">
        <w:rPr>
          <w:rFonts w:ascii="宋体" w:hAnsi="宋体" w:hint="eastAsia"/>
          <w:szCs w:val="21"/>
        </w:rPr>
        <w:t>在大肠杆菌细胞内实现</w:t>
      </w:r>
      <w:r>
        <w:rPr>
          <w:rFonts w:ascii="宋体" w:hAnsi="宋体" w:hint="eastAsia"/>
          <w:szCs w:val="21"/>
        </w:rPr>
        <w:t>其可溶性</w:t>
      </w:r>
      <w:r w:rsidRPr="0022424E">
        <w:rPr>
          <w:rFonts w:ascii="宋体" w:hAnsi="宋体" w:hint="eastAsia"/>
          <w:szCs w:val="21"/>
        </w:rPr>
        <w:t xml:space="preserve">重组表达，用超声在pH </w:t>
      </w:r>
      <w:r>
        <w:rPr>
          <w:rFonts w:ascii="宋体" w:hAnsi="宋体" w:hint="eastAsia"/>
          <w:szCs w:val="21"/>
        </w:rPr>
        <w:t>7.2</w:t>
      </w:r>
      <w:r w:rsidRPr="0022424E">
        <w:rPr>
          <w:rFonts w:ascii="宋体" w:hAnsi="宋体" w:hint="eastAsia"/>
          <w:szCs w:val="21"/>
        </w:rPr>
        <w:t>浓度为20 mM</w:t>
      </w:r>
      <w:r>
        <w:rPr>
          <w:rFonts w:ascii="宋体" w:hAnsi="宋体" w:hint="eastAsia"/>
          <w:szCs w:val="21"/>
        </w:rPr>
        <w:t>磷酸钠为裂解缓冲液，用于超声</w:t>
      </w:r>
      <w:r w:rsidRPr="0022424E">
        <w:rPr>
          <w:rFonts w:ascii="宋体" w:hAnsi="宋体" w:hint="eastAsia"/>
          <w:szCs w:val="21"/>
        </w:rPr>
        <w:t>破碎大肠杆菌细胞得细胞裂解液为</w:t>
      </w:r>
      <w:r>
        <w:rPr>
          <w:rFonts w:ascii="宋体" w:hAnsi="宋体" w:hint="eastAsia"/>
          <w:szCs w:val="21"/>
        </w:rPr>
        <w:t>目标酶的</w:t>
      </w:r>
      <w:r w:rsidRPr="0022424E">
        <w:rPr>
          <w:rFonts w:ascii="宋体" w:hAnsi="宋体" w:hint="eastAsia"/>
          <w:szCs w:val="21"/>
        </w:rPr>
        <w:t>起始样品，设计其后续的纯化路线及检查其纯度的方案。</w:t>
      </w:r>
    </w:p>
    <w:p w:rsidR="00750A3C" w:rsidRPr="00130FA5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Pr="001F2177" w:rsidRDefault="00750A3C" w:rsidP="00750A3C">
      <w:pPr>
        <w:pStyle w:val="a5"/>
        <w:spacing w:line="360" w:lineRule="exact"/>
        <w:ind w:left="360" w:firstLineChars="0" w:firstLine="0"/>
        <w:rPr>
          <w:rFonts w:ascii="宋体" w:hAnsi="宋体"/>
          <w:szCs w:val="21"/>
        </w:rPr>
      </w:pPr>
    </w:p>
    <w:p w:rsidR="00750A3C" w:rsidRPr="00C77E70" w:rsidRDefault="00750A3C" w:rsidP="00750A3C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165FA6" w:rsidRDefault="00165FA6" w:rsidP="008534EA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D305DE" w:rsidRDefault="00D305DE">
      <w:pPr>
        <w:widowControl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 w:rsidR="00D305DE" w:rsidRPr="00D74F50" w:rsidRDefault="00D305DE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组合三：药理学 + 药剂学</w:t>
      </w:r>
    </w:p>
    <w:p w:rsidR="00997515" w:rsidRDefault="00997515" w:rsidP="00997515">
      <w:pPr>
        <w:spacing w:line="360" w:lineRule="exact"/>
        <w:ind w:firstLineChars="200" w:firstLine="562"/>
        <w:jc w:val="center"/>
        <w:rPr>
          <w:rFonts w:ascii="宋体" w:hAnsi="宋体"/>
          <w:b/>
          <w:sz w:val="28"/>
          <w:szCs w:val="28"/>
        </w:rPr>
      </w:pPr>
    </w:p>
    <w:p w:rsidR="00165FA6" w:rsidRDefault="00997515" w:rsidP="00997515">
      <w:pPr>
        <w:spacing w:line="360" w:lineRule="exact"/>
        <w:ind w:firstLineChars="200" w:firstLine="562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t>药理学</w:t>
      </w:r>
      <w:r>
        <w:rPr>
          <w:rFonts w:ascii="宋体" w:hAnsi="宋体" w:hint="eastAsia"/>
          <w:b/>
          <w:sz w:val="28"/>
          <w:szCs w:val="28"/>
        </w:rPr>
        <w:t>部分</w:t>
      </w:r>
    </w:p>
    <w:p w:rsidR="006267B0" w:rsidRPr="006267B0" w:rsidRDefault="006267B0" w:rsidP="00997515">
      <w:pPr>
        <w:spacing w:line="360" w:lineRule="exact"/>
        <w:ind w:firstLineChars="200" w:firstLine="420"/>
        <w:jc w:val="center"/>
        <w:rPr>
          <w:rFonts w:ascii="宋体" w:hAnsi="宋体"/>
          <w:szCs w:val="21"/>
        </w:rPr>
      </w:pPr>
    </w:p>
    <w:p w:rsidR="00BE28DF" w:rsidRPr="0068400F" w:rsidRDefault="00BE28DF" w:rsidP="00BE28DF">
      <w:pPr>
        <w:spacing w:line="360" w:lineRule="exact"/>
        <w:rPr>
          <w:rFonts w:ascii="宋体" w:hAnsi="宋体"/>
          <w:szCs w:val="21"/>
        </w:rPr>
      </w:pPr>
      <w:r w:rsidRPr="0068400F">
        <w:rPr>
          <w:rFonts w:ascii="宋体" w:hAnsi="宋体" w:hint="eastAsia"/>
          <w:szCs w:val="21"/>
        </w:rPr>
        <w:t>一、单选题（</w:t>
      </w:r>
      <w:r>
        <w:rPr>
          <w:rFonts w:ascii="宋体" w:hAnsi="宋体" w:hint="eastAsia"/>
          <w:szCs w:val="21"/>
        </w:rPr>
        <w:t>共30题，</w:t>
      </w:r>
      <w:r w:rsidRPr="0068400F">
        <w:rPr>
          <w:rFonts w:ascii="宋体" w:hAnsi="宋体" w:hint="eastAsia"/>
          <w:szCs w:val="21"/>
        </w:rPr>
        <w:t>每题</w:t>
      </w:r>
      <w:r>
        <w:rPr>
          <w:rFonts w:ascii="宋体" w:hAnsi="宋体" w:hint="eastAsia"/>
          <w:szCs w:val="21"/>
        </w:rPr>
        <w:t>2</w:t>
      </w:r>
      <w:r w:rsidRPr="0068400F">
        <w:rPr>
          <w:rFonts w:ascii="宋体" w:hAnsi="宋体" w:hint="eastAsia"/>
          <w:szCs w:val="21"/>
        </w:rPr>
        <w:t>分，共60分）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 w:rsidRPr="0068400F"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选择性低的药物，用治疗量时可产生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过敏反应 B.副作用 C.毒性反应 D.后遗效应 E.精神依赖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药物的效价强度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可用质反应表示 B.是药物达到的最大效应 C.药物用量越大，效价越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效价强度越大，效能越大 E. 能引起等效反应的相对剂量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肝药酶的特点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专一性低，活性有限，个体差异小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专一性高，活性很强，个体差异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专一性高，活性有限，个体差异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专一性低，活性有限，个体差异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专一性高，活性很高，个体差异小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普萘洛尔口服吸收良好，但经过肝脏后，只有30%的药物达到体循环，以致血药浓度较低，下列哪种说法较合适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药物活性低    B.药物效价强度低   C.化疗指数低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生物利用度低  E.药物排泄快</w:t>
      </w:r>
    </w:p>
    <w:p w:rsidR="00BE28DF" w:rsidRPr="00BB30C7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哪种给药方式有明显的首关消除现象：</w:t>
      </w:r>
    </w:p>
    <w:p w:rsidR="00BE28DF" w:rsidRPr="0068400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口服  B.舌下给药  C.皮下注射  D.静脉注射  E.肌肉注射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毛果芸香碱对眼的作用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瞳孔缩小，眼内压降低，调节痉挛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瞳孔缩小，眼内压降低，调节麻痹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瞳孔缩小，眼内压升高，调节麻痹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瞳孔散大，眼内压降低，调节麻痹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瞳孔散大，眼内压降低，调节痉挛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治疗过敏性休克首选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抗组胺药  B.糖皮质激素  C.肾上腺素  D.酚妥拉明  E.异丙肾上腺素</w:t>
      </w: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8.阿托品对眼的作用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升高，调节麻痹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降低，调节麻痹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散大，眼内压升高，调节痉挛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缩小，眼内压降低，调节痉挛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</w:t>
      </w:r>
      <w:r w:rsidRPr="008A7F0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瞳孔缩小，眼内压升高，调节痉挛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重症肌无力病人应选用：</w:t>
      </w:r>
    </w:p>
    <w:p w:rsidR="00BE28DF" w:rsidRPr="008A7F06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毒扁豆碱B.氯解磷定C.阿托品D.新斯的明E.毛果芸香碱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多巴胺可用于治疗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帕金森病  B.帕金森综合症  C.心源性休克  </w:t>
      </w:r>
    </w:p>
    <w:p w:rsidR="00BE28DF" w:rsidRPr="007F5581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过敏性休克  E.以上都不能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肾上腺素和异丙肾上腺素的区别，在于异丙肾上腺素没有下列哪一作用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兴奋β2受体  B.松弛支气管平滑肌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抑制组胺等过敏物质释放  D.加强代谢  E.兴奋α受体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地西泮的药理作用机制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阻断谷氨酸的兴奋作用  B.抑制GABA代谢，增加其脑内含量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不通过受体，直接抑制中枢  D.增加GABA所致的Cl</w:t>
      </w:r>
      <w:r w:rsidRPr="00C65F32">
        <w:rPr>
          <w:rFonts w:ascii="宋体" w:hAnsi="宋体" w:hint="eastAsia"/>
          <w:szCs w:val="21"/>
          <w:vertAlign w:val="superscript"/>
        </w:rPr>
        <w:t>-</w:t>
      </w:r>
      <w:r>
        <w:rPr>
          <w:rFonts w:ascii="宋体" w:hAnsi="宋体" w:hint="eastAsia"/>
          <w:szCs w:val="21"/>
        </w:rPr>
        <w:t>通道开放频率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增强GABA的作用，延长Cl</w:t>
      </w:r>
      <w:r w:rsidRPr="00C65F32">
        <w:rPr>
          <w:rFonts w:ascii="宋体" w:hAnsi="宋体" w:hint="eastAsia"/>
          <w:szCs w:val="21"/>
          <w:vertAlign w:val="superscript"/>
        </w:rPr>
        <w:t>-</w:t>
      </w:r>
      <w:r>
        <w:rPr>
          <w:rFonts w:ascii="宋体" w:hAnsi="宋体" w:hint="eastAsia"/>
          <w:szCs w:val="21"/>
        </w:rPr>
        <w:t>通道的开放时间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硫酸镁抗惊厥的机制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降低血钙的效应  B.升高血镁的效应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升高血镁和降低血钙的联合效应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D.竞争性抑制钙作用，减少运动神经末梢释放乙酰胆碱 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进入骨骼肌细胞内拮抗钙的兴奋-收缩偶联中介作用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关于左旋多巴下列哪一项是错的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对抗精神病药物引起的帕金森症无效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B.对老年性血管硬化引起帕金森症有效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长期应用可导致蛋氨酸缺乏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对震颤症状疗效好，而对肌僵直和运动困难疗效差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E.奏效慢，但疗效持久</w:t>
      </w: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5.冬眠合剂是指下列哪组药物：</w:t>
      </w:r>
    </w:p>
    <w:p w:rsidR="006267B0" w:rsidRPr="007F5581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苯巴比妥+异丙嗪+吗啡B.苯巴比妥+氯丙嗪+吗啡C.氯丙嗪+异丙嗪+吗啡D.氯丙嗪+异丙嗪+哌替啶E.氯丙嗪+阿托品+哌替啶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药物副作用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常在较大剂量时发生  B.一般不太严重   C.是可以避免的 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与药物的选择性高有关  E.并非药物效应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不属于β受体效应的是：</w:t>
      </w:r>
    </w:p>
    <w:p w:rsidR="00BE28DF" w:rsidRPr="007F5581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膀胱逼尿肌收缩  B.支气管扩张  C.心率加快  D.骨骼肌血管扩张  E.心肌收缩力加强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药效学是研究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药物的治疗作用  B.药物的治疗机制  C.影响药物作用的因素 </w:t>
      </w:r>
    </w:p>
    <w:p w:rsidR="00BE28DF" w:rsidRPr="003E1377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药物对机体的作用及作用机制  E.机体对药物的处理过程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选择性低的药物，用治疗量时可产生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过敏反应B.副作用C.毒性反应D.后遗效应E.精神依赖性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药物的治疗指数是指：</w:t>
      </w:r>
    </w:p>
    <w:p w:rsidR="00BE28DF" w:rsidRPr="007B157E" w:rsidRDefault="00BE28DF" w:rsidP="00BE28DF">
      <w:pPr>
        <w:spacing w:line="360" w:lineRule="exact"/>
        <w:rPr>
          <w:rFonts w:ascii="宋体" w:hAnsi="宋体"/>
          <w:b/>
          <w:szCs w:val="21"/>
        </w:rPr>
      </w:pPr>
      <w:r>
        <w:rPr>
          <w:rFonts w:ascii="宋体" w:hAnsi="宋体" w:hint="eastAsia"/>
          <w:szCs w:val="21"/>
        </w:rPr>
        <w:t>A.ED</w:t>
      </w:r>
      <w:r w:rsidRPr="007B157E">
        <w:rPr>
          <w:rFonts w:ascii="宋体" w:hAnsi="宋体" w:hint="eastAsia"/>
          <w:szCs w:val="21"/>
          <w:vertAlign w:val="subscript"/>
        </w:rPr>
        <w:t>90</w:t>
      </w:r>
      <w:r>
        <w:rPr>
          <w:rFonts w:ascii="宋体" w:hAnsi="宋体" w:hint="eastAsia"/>
          <w:szCs w:val="21"/>
        </w:rPr>
        <w:t>/LD</w:t>
      </w:r>
      <w:r w:rsidRPr="007B157E">
        <w:rPr>
          <w:rFonts w:ascii="宋体" w:hAnsi="宋体" w:hint="eastAsia"/>
          <w:szCs w:val="21"/>
          <w:vertAlign w:val="subscript"/>
        </w:rPr>
        <w:t>10</w:t>
      </w:r>
      <w:r>
        <w:rPr>
          <w:rFonts w:ascii="宋体" w:hAnsi="宋体" w:hint="eastAsia"/>
          <w:szCs w:val="21"/>
        </w:rPr>
        <w:t xml:space="preserve"> B.ED</w:t>
      </w:r>
      <w:r w:rsidRPr="007B157E">
        <w:rPr>
          <w:rFonts w:ascii="宋体" w:hAnsi="宋体" w:hint="eastAsia"/>
          <w:szCs w:val="21"/>
          <w:vertAlign w:val="subscript"/>
        </w:rPr>
        <w:t>9</w:t>
      </w:r>
      <w:r>
        <w:rPr>
          <w:rFonts w:ascii="宋体" w:hAnsi="宋体" w:hint="eastAsia"/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/LD</w:t>
      </w:r>
      <w:r>
        <w:rPr>
          <w:rFonts w:ascii="宋体" w:hAnsi="宋体" w:hint="eastAsia"/>
          <w:szCs w:val="21"/>
          <w:vertAlign w:val="subscript"/>
        </w:rPr>
        <w:t xml:space="preserve">5  </w:t>
      </w:r>
      <w:r>
        <w:rPr>
          <w:rFonts w:ascii="宋体" w:hAnsi="宋体" w:hint="eastAsia"/>
          <w:szCs w:val="21"/>
        </w:rPr>
        <w:t>C.E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/L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  <w:vertAlign w:val="subscript"/>
        </w:rPr>
        <w:t xml:space="preserve">  </w:t>
      </w:r>
      <w:r>
        <w:rPr>
          <w:rFonts w:ascii="宋体" w:hAnsi="宋体" w:hint="eastAsia"/>
          <w:szCs w:val="21"/>
        </w:rPr>
        <w:t>D.L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/ED</w:t>
      </w:r>
      <w:r>
        <w:rPr>
          <w:rFonts w:ascii="宋体" w:hAnsi="宋体" w:hint="eastAsia"/>
          <w:szCs w:val="21"/>
          <w:vertAlign w:val="subscript"/>
        </w:rPr>
        <w:t>5</w:t>
      </w:r>
      <w:r w:rsidRPr="007B157E"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  <w:vertAlign w:val="subscript"/>
        </w:rPr>
        <w:t xml:space="preserve">  </w:t>
      </w:r>
      <w:r>
        <w:rPr>
          <w:rFonts w:ascii="宋体" w:hAnsi="宋体" w:hint="eastAsia"/>
          <w:szCs w:val="21"/>
        </w:rPr>
        <w:t>E.LD</w:t>
      </w:r>
      <w:r>
        <w:rPr>
          <w:rFonts w:ascii="宋体" w:hAnsi="宋体" w:hint="eastAsia"/>
          <w:szCs w:val="21"/>
          <w:vertAlign w:val="subscript"/>
        </w:rPr>
        <w:t>5</w:t>
      </w:r>
      <w:r>
        <w:rPr>
          <w:rFonts w:ascii="宋体" w:hAnsi="宋体" w:hint="eastAsia"/>
          <w:szCs w:val="21"/>
        </w:rPr>
        <w:t>/ED</w:t>
      </w:r>
      <w:r>
        <w:rPr>
          <w:rFonts w:ascii="宋体" w:hAnsi="宋体" w:hint="eastAsia"/>
          <w:szCs w:val="21"/>
          <w:vertAlign w:val="subscript"/>
        </w:rPr>
        <w:t>95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患斑疹伤寒首选的药物是：</w:t>
      </w:r>
    </w:p>
    <w:p w:rsidR="00BE28DF" w:rsidRPr="007B157E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羧苄西林  B.四环素  C.复方新诺明  D.氯霉素  E.甲氧西林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氟喹诺酮类药物的抗菌作用机制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抑制敏感菌二氢叶酸还原酶  B.抑制敏感菌二氢叶酸合成酶  </w:t>
      </w:r>
    </w:p>
    <w:p w:rsidR="00BE28DF" w:rsidRPr="00222A85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.改变细菌膜通透性  D.抑制细菌DNA回旋酶  E.抑制mRNA合成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能明显抑制骨髓造血机能的药物是：</w:t>
      </w:r>
    </w:p>
    <w:p w:rsidR="00BE28DF" w:rsidRPr="00222A85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青霉素G  B.庆大霉素  C.红霉素  D.氯霉素  E.四环素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.氯霉素的不良反应中哪种与抑制蛋白合成有关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二重感染  B.灰婴综合症  C.过敏反应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不可逆再生障碍性贫血  E.消化道反应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上呼吸道感染服用磺胺嘧啶时加服碳酸氢钠的目的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增强抗菌疗效  B.加快药物吸收速度  C.防止过敏反应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防止药物排泄过快  E.使药物偏碱性，增加药物溶解度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6.有我国学者首先研制出来的抗疟药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奎宁  B.伯氨喹  C.氯喹  D.青蒿素  E.乙胺嘧啶</w:t>
      </w: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7.青霉素G水溶液不稳定，久置可引起：</w:t>
      </w:r>
    </w:p>
    <w:p w:rsidR="00BE28DF" w:rsidRPr="00222A85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药效下降  B.中枢不良反应  C.诱发过敏反应  D.A+B  E.A+C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8.红霉素的主要不良反应除胃肠道反应外，还有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肝、肾损害  B.肝损害、刺激性强  C.肾损害、刺激性强</w:t>
      </w:r>
    </w:p>
    <w:p w:rsidR="006267B0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骨髓抑制、肝损害  E.骨髓抑制、刺激性强</w:t>
      </w:r>
    </w:p>
    <w:p w:rsidR="00BE28DF" w:rsidRPr="009F2541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9.磺胺类药物作用机制是与细菌竞争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二氢叶酸还原酶  B.二氢叶酸合成酶  C.四氢叶酸还原酶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一碳单位转移酶  E.叶酸还原酶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0.应用异烟肼常同时应用维生素B6，其目的是：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增强疗效  B.防治周围神经炎  C.延缓抗药性 </w:t>
      </w:r>
    </w:p>
    <w:p w:rsidR="00BE28DF" w:rsidRPr="00222A85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.降低肝损伤  E.延长作用时间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</w:p>
    <w:p w:rsidR="00BE28DF" w:rsidRPr="0068400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名词解释</w:t>
      </w:r>
      <w:r w:rsidRPr="0068400F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共10题，</w:t>
      </w:r>
      <w:r w:rsidRPr="0068400F">
        <w:rPr>
          <w:rFonts w:ascii="宋体" w:hAnsi="宋体" w:hint="eastAsia"/>
          <w:szCs w:val="21"/>
        </w:rPr>
        <w:t>每题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0分）</w:t>
      </w:r>
    </w:p>
    <w:p w:rsidR="00BE28DF" w:rsidRPr="003D5703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量反应  2.阈浓度  3.部分激动药  4.首关效应  5.</w:t>
      </w:r>
      <w:r w:rsidRPr="003D5703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一级消除动力学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ED</w:t>
      </w:r>
      <w:r w:rsidRPr="003D5703">
        <w:rPr>
          <w:rFonts w:ascii="宋体" w:hAnsi="宋体" w:hint="eastAsia"/>
          <w:szCs w:val="21"/>
          <w:vertAlign w:val="subscript"/>
        </w:rPr>
        <w:t>50</w:t>
      </w:r>
      <w:r>
        <w:rPr>
          <w:rFonts w:ascii="宋体" w:hAnsi="宋体" w:hint="eastAsia"/>
          <w:szCs w:val="21"/>
        </w:rPr>
        <w:t xml:space="preserve">  7.效能  8.PKa  9.半衰期  10.Vd  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</w:p>
    <w:p w:rsidR="00BE28DF" w:rsidRPr="0068400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简答题（共6</w:t>
      </w:r>
      <w:r w:rsidRPr="0068400F">
        <w:rPr>
          <w:rFonts w:ascii="宋体" w:hAnsi="宋体" w:hint="eastAsia"/>
          <w:szCs w:val="21"/>
        </w:rPr>
        <w:t>题</w:t>
      </w:r>
      <w:r>
        <w:rPr>
          <w:rFonts w:ascii="宋体" w:hAnsi="宋体" w:hint="eastAsia"/>
          <w:szCs w:val="21"/>
        </w:rPr>
        <w:t>，每题5</w:t>
      </w:r>
      <w:r w:rsidRPr="0068400F">
        <w:rPr>
          <w:rFonts w:ascii="宋体" w:hAnsi="宋体" w:hint="eastAsia"/>
          <w:szCs w:val="21"/>
        </w:rPr>
        <w:t>分，共</w:t>
      </w:r>
      <w:r>
        <w:rPr>
          <w:rFonts w:ascii="宋体" w:hAnsi="宋体" w:hint="eastAsia"/>
          <w:szCs w:val="21"/>
        </w:rPr>
        <w:t>3</w:t>
      </w:r>
      <w:r w:rsidRPr="0068400F">
        <w:rPr>
          <w:rFonts w:ascii="宋体" w:hAnsi="宋体" w:hint="eastAsia"/>
          <w:szCs w:val="21"/>
        </w:rPr>
        <w:t>0分）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简述主动转运和简单扩散的异同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简述氯丙嗪可阻断哪些受体，各产生何种药理效应或不良反应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简述磺胺甲恶唑与甲氧苄啶合用的理由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简述氨基糖苷类抗菌药物的抗菌作用机制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简述肾上腺素治疗过敏性休克的药理学依据。</w:t>
      </w:r>
    </w:p>
    <w:p w:rsidR="00BE28DF" w:rsidRPr="00CC3DEE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简述氯丙嗪与阿司匹林对体温的影响机制各有何特点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</w:p>
    <w:p w:rsidR="00BE28DF" w:rsidRPr="0068400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、问答题（共2题，每题15分，共30分</w:t>
      </w:r>
      <w:r w:rsidRPr="0068400F">
        <w:rPr>
          <w:rFonts w:ascii="宋体" w:hAnsi="宋体" w:hint="eastAsia"/>
          <w:szCs w:val="21"/>
        </w:rPr>
        <w:t>）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长期大量应用糖皮质激素类药物可以产生哪些不良反应？停药后又产生哪些不良反应？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说明硝酸甘油抗心绞痛的药理基础及可能产生的副作用。</w:t>
      </w: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</w:p>
    <w:p w:rsidR="006267B0" w:rsidRDefault="006267B0" w:rsidP="00BE28DF">
      <w:pPr>
        <w:spacing w:line="360" w:lineRule="exact"/>
        <w:rPr>
          <w:rFonts w:ascii="宋体" w:hAnsi="宋体"/>
          <w:szCs w:val="21"/>
        </w:rPr>
      </w:pPr>
    </w:p>
    <w:p w:rsidR="00C94D17" w:rsidRDefault="00C94D17" w:rsidP="00BE28DF">
      <w:pPr>
        <w:spacing w:line="360" w:lineRule="exact"/>
        <w:rPr>
          <w:rFonts w:ascii="宋体" w:hAnsi="宋体"/>
          <w:szCs w:val="21"/>
        </w:rPr>
      </w:pPr>
    </w:p>
    <w:p w:rsidR="00BE28DF" w:rsidRDefault="00BE28DF" w:rsidP="00BE28DF">
      <w:pPr>
        <w:spacing w:line="360" w:lineRule="exact"/>
        <w:rPr>
          <w:rFonts w:ascii="宋体" w:hAnsi="宋体"/>
          <w:szCs w:val="21"/>
        </w:rPr>
      </w:pPr>
    </w:p>
    <w:p w:rsidR="00430D4E" w:rsidRPr="00D74F50" w:rsidRDefault="00430D4E" w:rsidP="00430D4E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  <w:r w:rsidRPr="00D74F50">
        <w:rPr>
          <w:rFonts w:ascii="宋体" w:hAnsi="宋体" w:hint="eastAsia"/>
          <w:b/>
          <w:sz w:val="28"/>
          <w:szCs w:val="28"/>
        </w:rPr>
        <w:lastRenderedPageBreak/>
        <w:t>药剂学部分</w:t>
      </w:r>
    </w:p>
    <w:p w:rsidR="00430D4E" w:rsidRPr="00D74F50" w:rsidRDefault="00430D4E" w:rsidP="00D74F50">
      <w:pPr>
        <w:spacing w:line="360" w:lineRule="exact"/>
        <w:jc w:val="center"/>
        <w:rPr>
          <w:rFonts w:ascii="宋体" w:hAnsi="宋体"/>
          <w:b/>
          <w:sz w:val="28"/>
          <w:szCs w:val="28"/>
        </w:rPr>
      </w:pP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名词解释（共5小题，每题4分，共20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特性溶解度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HLB值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脂质体（4分）</w:t>
      </w:r>
    </w:p>
    <w:p w:rsidR="00430D4E" w:rsidRPr="007B0E1C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渗透泵控释制剂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微球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单项选择题（每题只有1个正确答案，共5小题，每题2分，共10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液体制剂中混悬剂的稳定剂不包括（   ）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.润湿剂       B.助悬剂           C.絮凝剂      D.防腐剂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具有较多水分的油脂性软膏基质是以下那一项？（   ）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 xml:space="preserve">固体石蜡     </w:t>
      </w:r>
      <w:r w:rsidRPr="009F543E">
        <w:rPr>
          <w:rFonts w:ascii="宋体" w:hAnsi="宋体" w:hint="eastAsia"/>
          <w:szCs w:val="21"/>
        </w:rPr>
        <w:t>B.</w:t>
      </w:r>
      <w:r w:rsidRPr="001E53A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凡士林+羊毛脂   </w:t>
      </w:r>
      <w:r w:rsidRPr="009F543E">
        <w:rPr>
          <w:rFonts w:ascii="宋体" w:hAnsi="宋体" w:hint="eastAsia"/>
          <w:szCs w:val="21"/>
        </w:rPr>
        <w:t>C.</w:t>
      </w:r>
      <w:r w:rsidRPr="001E53A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液体石蜡   </w:t>
      </w:r>
      <w:r w:rsidRPr="009F543E">
        <w:rPr>
          <w:rFonts w:ascii="宋体" w:hAnsi="宋体" w:hint="eastAsia"/>
          <w:szCs w:val="21"/>
        </w:rPr>
        <w:t>D.</w:t>
      </w:r>
      <w:r>
        <w:rPr>
          <w:rFonts w:ascii="宋体" w:hAnsi="宋体" w:hint="eastAsia"/>
          <w:szCs w:val="21"/>
        </w:rPr>
        <w:t>凡士林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制剂设计的基本原则不包括（   ）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安全性</w:t>
      </w:r>
      <w:r w:rsidRPr="009F543E">
        <w:rPr>
          <w:rFonts w:ascii="宋体" w:hAnsi="宋体" w:hint="eastAsia"/>
          <w:szCs w:val="21"/>
        </w:rPr>
        <w:t xml:space="preserve">       B.</w:t>
      </w:r>
      <w:r>
        <w:rPr>
          <w:rFonts w:ascii="宋体" w:hAnsi="宋体" w:hint="eastAsia"/>
          <w:szCs w:val="21"/>
        </w:rPr>
        <w:t>有效性</w:t>
      </w:r>
      <w:r w:rsidRPr="009F543E">
        <w:rPr>
          <w:rFonts w:ascii="宋体" w:hAnsi="宋体" w:hint="eastAsia"/>
          <w:szCs w:val="21"/>
        </w:rPr>
        <w:t xml:space="preserve">        C.</w:t>
      </w:r>
      <w:r>
        <w:rPr>
          <w:rFonts w:ascii="宋体" w:hAnsi="宋体" w:hint="eastAsia"/>
          <w:szCs w:val="21"/>
        </w:rPr>
        <w:t>重复性</w:t>
      </w:r>
      <w:r w:rsidRPr="009F543E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</w:t>
      </w:r>
      <w:r w:rsidRPr="009F543E">
        <w:rPr>
          <w:rFonts w:ascii="宋体" w:hAnsi="宋体" w:hint="eastAsia"/>
          <w:szCs w:val="21"/>
        </w:rPr>
        <w:t xml:space="preserve"> D.</w:t>
      </w:r>
      <w:r>
        <w:rPr>
          <w:rFonts w:ascii="宋体" w:hAnsi="宋体" w:hint="eastAsia"/>
          <w:szCs w:val="21"/>
        </w:rPr>
        <w:t>稳定性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湿法制粒压片工艺流程为（   ）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原辅料—粉碎—混合—制软材—制粒—干燥—整粒—压片</w:t>
      </w:r>
      <w:r w:rsidRPr="009F543E">
        <w:rPr>
          <w:rFonts w:ascii="宋体" w:hAnsi="宋体" w:hint="eastAsia"/>
          <w:szCs w:val="21"/>
        </w:rPr>
        <w:t xml:space="preserve"> 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B.原辅料—粉碎—混合—制软材—制粒—干燥—压片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C.原辅料—粉碎—混合—制软材—制粒—整粒—压片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D.原辅料—混合—粉碎—制软材—制粒—整粒—干燥—压片</w:t>
      </w:r>
    </w:p>
    <w:p w:rsidR="00430D4E" w:rsidRPr="009F543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下列关于软胶囊剂特点的陈述，错误的是（   ）</w:t>
      </w:r>
    </w:p>
    <w:p w:rsidR="00430D4E" w:rsidRDefault="00430D4E" w:rsidP="00D74F50">
      <w:pPr>
        <w:spacing w:line="360" w:lineRule="exact"/>
        <w:ind w:firstLineChars="100" w:firstLine="210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A.</w:t>
      </w:r>
      <w:r>
        <w:rPr>
          <w:rFonts w:ascii="宋体" w:hAnsi="宋体" w:hint="eastAsia"/>
          <w:szCs w:val="21"/>
        </w:rPr>
        <w:t>可掩盖药物不良气味</w:t>
      </w:r>
      <w:r w:rsidRPr="009F543E">
        <w:rPr>
          <w:rFonts w:ascii="宋体" w:hAnsi="宋体" w:hint="eastAsia"/>
          <w:szCs w:val="21"/>
        </w:rPr>
        <w:t xml:space="preserve">      </w:t>
      </w:r>
      <w:r>
        <w:rPr>
          <w:rFonts w:ascii="宋体" w:hAnsi="宋体" w:hint="eastAsia"/>
          <w:szCs w:val="21"/>
        </w:rPr>
        <w:t xml:space="preserve">    </w:t>
      </w:r>
      <w:r w:rsidRPr="009F543E">
        <w:rPr>
          <w:rFonts w:ascii="宋体" w:hAnsi="宋体" w:hint="eastAsia"/>
          <w:szCs w:val="21"/>
        </w:rPr>
        <w:t xml:space="preserve"> B.</w:t>
      </w:r>
      <w:r>
        <w:rPr>
          <w:rFonts w:ascii="宋体" w:hAnsi="宋体" w:hint="eastAsia"/>
          <w:szCs w:val="21"/>
        </w:rPr>
        <w:t>可使液体药物固体剂型化</w:t>
      </w:r>
    </w:p>
    <w:p w:rsidR="00430D4E" w:rsidRDefault="00430D4E" w:rsidP="00D74F50">
      <w:pPr>
        <w:spacing w:line="360" w:lineRule="exact"/>
        <w:ind w:firstLineChars="50" w:firstLine="105"/>
        <w:rPr>
          <w:rFonts w:ascii="宋体" w:hAnsi="宋体"/>
          <w:szCs w:val="21"/>
        </w:rPr>
      </w:pPr>
      <w:r w:rsidRPr="009F543E">
        <w:rPr>
          <w:rFonts w:ascii="宋体" w:hAnsi="宋体" w:hint="eastAsia"/>
          <w:szCs w:val="21"/>
        </w:rPr>
        <w:t>C.</w:t>
      </w:r>
      <w:r>
        <w:rPr>
          <w:rFonts w:ascii="宋体" w:hAnsi="宋体" w:hint="eastAsia"/>
          <w:szCs w:val="21"/>
        </w:rPr>
        <w:t>可提高药物稳定性</w:t>
      </w:r>
      <w:r w:rsidRPr="009F543E"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 w:hint="eastAsia"/>
          <w:szCs w:val="21"/>
        </w:rPr>
        <w:t xml:space="preserve"> </w:t>
      </w:r>
      <w:r w:rsidRPr="009F543E">
        <w:rPr>
          <w:rFonts w:ascii="宋体" w:hAnsi="宋体" w:hint="eastAsia"/>
          <w:szCs w:val="21"/>
        </w:rPr>
        <w:t xml:space="preserve"> D.</w:t>
      </w:r>
      <w:r>
        <w:rPr>
          <w:rFonts w:ascii="宋体" w:hAnsi="宋体" w:hint="eastAsia"/>
          <w:szCs w:val="21"/>
        </w:rPr>
        <w:t>所有油类、液态药物均可制成软胶囊</w:t>
      </w:r>
    </w:p>
    <w:p w:rsidR="00D65D7F" w:rsidRPr="009F543E" w:rsidRDefault="00D65D7F" w:rsidP="00D74F50">
      <w:pPr>
        <w:spacing w:line="360" w:lineRule="exact"/>
        <w:ind w:firstLineChars="50" w:firstLine="105"/>
        <w:rPr>
          <w:rFonts w:ascii="宋体" w:hAnsi="宋体"/>
          <w:szCs w:val="21"/>
        </w:rPr>
      </w:pP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判断题（判断对错，正确打“√”，错误打“×”，共10小题，每题2分，共20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同一药物的多晶型中，亚稳定型比稳定型的溶出速率与溶解度均大。（ ）</w:t>
      </w:r>
    </w:p>
    <w:p w:rsidR="00430D4E" w:rsidRPr="0052197B" w:rsidRDefault="00430D4E" w:rsidP="00D74F50">
      <w:pPr>
        <w:spacing w:line="360" w:lineRule="exac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Krafft点是离子型表面活性剂的特征值，也是该类表面活性剂使用温度的下限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凡大量静脉注射或滴注的输液，应调节渗透压与血浆等渗或接近等渗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4.咀嚼片常用甘露醇做稀释剂，通常情况下不加崩解剂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将肛门栓塞入距肛门口约4cm处，可完全避免肝首过效应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通常吸入气雾剂的微粒大小以在0.5-5nm范围内最为适宜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药物的有效期通常是指药物在高温下降解10%所需的时间。（   ）</w:t>
      </w:r>
    </w:p>
    <w:p w:rsidR="00430D4E" w:rsidRDefault="00430D4E" w:rsidP="00D74F50">
      <w:pPr>
        <w:spacing w:line="360" w:lineRule="exac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β-CD的水溶性较低，引入羟丙基基团可以破坏其分子内氢键的形成，提高水溶性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</w:t>
      </w:r>
      <w:r>
        <w:rPr>
          <w:rFonts w:ascii="宋体" w:hAnsi="宋体"/>
          <w:szCs w:val="21"/>
        </w:rPr>
        <w:t xml:space="preserve"> </w:t>
      </w:r>
      <w:r w:rsidRPr="00D801CA">
        <w:rPr>
          <w:rFonts w:ascii="宋体" w:hAnsi="宋体" w:hint="eastAsia"/>
          <w:szCs w:val="21"/>
        </w:rPr>
        <w:t>半衰期小于1小时或大于12小时的药物，一般不宜制成缓控释制剂。</w:t>
      </w:r>
      <w:r>
        <w:rPr>
          <w:rFonts w:ascii="宋体" w:hAnsi="宋体" w:hint="eastAsia"/>
          <w:szCs w:val="21"/>
        </w:rPr>
        <w:t xml:space="preserve"> </w:t>
      </w:r>
      <w:r w:rsidRPr="00D801CA">
        <w:rPr>
          <w:rFonts w:ascii="宋体" w:hAnsi="宋体" w:hint="eastAsia"/>
          <w:szCs w:val="21"/>
        </w:rPr>
        <w:t>（   ）</w:t>
      </w:r>
    </w:p>
    <w:p w:rsidR="00430D4E" w:rsidRDefault="00430D4E" w:rsidP="00D74F50">
      <w:pPr>
        <w:spacing w:line="360" w:lineRule="exac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复凝聚法制备微囊时，必须采用带相同电荷的两种高分子材料作为复合囊材。（   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四、简答题（共4小题，每题15分，共60分）</w:t>
      </w:r>
    </w:p>
    <w:p w:rsidR="00430D4E" w:rsidRDefault="00430D4E" w:rsidP="00D74F50">
      <w:pPr>
        <w:spacing w:line="360" w:lineRule="exac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固体制剂的“粉碎”单元操作中，常用的粉碎方法有哪些？分别适用于哪些性质的药物？（15分）</w:t>
      </w:r>
    </w:p>
    <w:p w:rsidR="00430D4E" w:rsidRPr="009422EF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注射用冻干无菌粉末的制备中需用到冷冻干燥技术，试述冷冻干燥原理。（15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试述压片过程中造成含量不均匀的原因及解决方法。（15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哪些药物结构易水解？可采用哪些措施防止或延缓药物水解？（15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五、处方分析题（共2小题，每题10分，共20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【处方】         松萝酸                0.25g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卡波沫                0.75g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甘油                     5g</w:t>
      </w:r>
    </w:p>
    <w:p w:rsidR="00430D4E" w:rsidRDefault="00430D4E" w:rsidP="00430D4E">
      <w:pPr>
        <w:spacing w:line="360" w:lineRule="exact"/>
        <w:ind w:firstLineChars="950" w:firstLine="199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氢氧化钠               0.3g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纯化水              加至50g</w:t>
      </w:r>
    </w:p>
    <w:p w:rsidR="00430D4E" w:rsidRPr="0001218A" w:rsidRDefault="00430D4E" w:rsidP="00430D4E">
      <w:pPr>
        <w:pStyle w:val="a5"/>
        <w:numPr>
          <w:ilvl w:val="0"/>
          <w:numId w:val="10"/>
        </w:numPr>
        <w:spacing w:line="360" w:lineRule="exact"/>
        <w:ind w:firstLineChars="0"/>
        <w:rPr>
          <w:rFonts w:ascii="宋体" w:hAnsi="宋体"/>
          <w:szCs w:val="21"/>
        </w:rPr>
      </w:pPr>
      <w:r w:rsidRPr="0001218A">
        <w:rPr>
          <w:rFonts w:ascii="宋体" w:hAnsi="宋体" w:hint="eastAsia"/>
          <w:szCs w:val="21"/>
        </w:rPr>
        <w:t>分析处方中各物质的作用；（4分）</w:t>
      </w:r>
    </w:p>
    <w:p w:rsidR="00430D4E" w:rsidRDefault="00430D4E" w:rsidP="00430D4E">
      <w:pPr>
        <w:pStyle w:val="a5"/>
        <w:numPr>
          <w:ilvl w:val="0"/>
          <w:numId w:val="10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判断制剂类型，写出判断依据；（2分）</w:t>
      </w:r>
    </w:p>
    <w:p w:rsidR="00430D4E" w:rsidRPr="00C818DA" w:rsidRDefault="00430D4E" w:rsidP="00430D4E">
      <w:pPr>
        <w:pStyle w:val="a5"/>
        <w:numPr>
          <w:ilvl w:val="0"/>
          <w:numId w:val="10"/>
        </w:numPr>
        <w:spacing w:line="360" w:lineRule="exact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以上处方用何种方法制备？试述制备过程。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【处方】药库层：  妥布特罗                10%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聚丙烯酸树脂            60%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乙酸乙酯                30%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月桂醇                  5%</w:t>
      </w:r>
    </w:p>
    <w:p w:rsidR="00430D4E" w:rsidRPr="00A64E0D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胶粘层：  </w:t>
      </w:r>
      <w:r w:rsidRPr="00A64E0D">
        <w:rPr>
          <w:rFonts w:ascii="宋体" w:hAnsi="宋体" w:hint="eastAsia"/>
          <w:szCs w:val="21"/>
        </w:rPr>
        <w:t>聚丙烯酸树脂            6</w:t>
      </w:r>
      <w:r>
        <w:rPr>
          <w:rFonts w:ascii="宋体" w:hAnsi="宋体" w:hint="eastAsia"/>
          <w:szCs w:val="21"/>
        </w:rPr>
        <w:t>5</w:t>
      </w:r>
      <w:r w:rsidRPr="00A64E0D">
        <w:rPr>
          <w:rFonts w:ascii="宋体" w:hAnsi="宋体" w:hint="eastAsia"/>
          <w:szCs w:val="21"/>
        </w:rPr>
        <w:t>%</w:t>
      </w:r>
    </w:p>
    <w:p w:rsidR="00430D4E" w:rsidRPr="00A64E0D" w:rsidRDefault="00430D4E" w:rsidP="00430D4E">
      <w:pPr>
        <w:spacing w:line="360" w:lineRule="exact"/>
        <w:rPr>
          <w:rFonts w:ascii="宋体" w:hAnsi="宋体"/>
          <w:szCs w:val="21"/>
        </w:rPr>
      </w:pPr>
      <w:r w:rsidRPr="00A64E0D">
        <w:rPr>
          <w:rFonts w:ascii="宋体" w:hAnsi="宋体" w:hint="eastAsia"/>
          <w:szCs w:val="21"/>
        </w:rPr>
        <w:t xml:space="preserve">                    乙酸乙酯                3</w:t>
      </w:r>
      <w:r>
        <w:rPr>
          <w:rFonts w:ascii="宋体" w:hAnsi="宋体" w:hint="eastAsia"/>
          <w:szCs w:val="21"/>
        </w:rPr>
        <w:t>2</w:t>
      </w:r>
      <w:r w:rsidRPr="00A64E0D">
        <w:rPr>
          <w:rFonts w:ascii="宋体" w:hAnsi="宋体" w:hint="eastAsia"/>
          <w:szCs w:val="21"/>
        </w:rPr>
        <w:t>%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 w:rsidRPr="00A64E0D">
        <w:rPr>
          <w:rFonts w:ascii="宋体" w:hAnsi="宋体" w:hint="eastAsia"/>
          <w:szCs w:val="21"/>
        </w:rPr>
        <w:lastRenderedPageBreak/>
        <w:t xml:space="preserve">                    月桂醇                  5%</w:t>
      </w:r>
    </w:p>
    <w:p w:rsidR="00430D4E" w:rsidRPr="00A64E0D" w:rsidRDefault="00430D4E" w:rsidP="00430D4E">
      <w:pPr>
        <w:spacing w:line="360" w:lineRule="exact"/>
        <w:rPr>
          <w:rFonts w:ascii="宋体" w:hAnsi="宋体"/>
          <w:szCs w:val="21"/>
        </w:rPr>
      </w:pPr>
      <w:r w:rsidRPr="00A64E0D">
        <w:rPr>
          <w:rFonts w:ascii="宋体" w:hAnsi="宋体" w:hint="eastAsia"/>
          <w:szCs w:val="21"/>
        </w:rPr>
        <w:t>（1）</w:t>
      </w:r>
      <w:r w:rsidRPr="00A64E0D">
        <w:rPr>
          <w:rFonts w:ascii="宋体" w:hAnsi="宋体" w:hint="eastAsia"/>
          <w:szCs w:val="21"/>
        </w:rPr>
        <w:tab/>
        <w:t>分析处方中各物质的作用；（4分）</w:t>
      </w:r>
    </w:p>
    <w:p w:rsidR="00430D4E" w:rsidRPr="00A64E0D" w:rsidRDefault="00430D4E" w:rsidP="00430D4E">
      <w:pPr>
        <w:spacing w:line="360" w:lineRule="exact"/>
        <w:rPr>
          <w:rFonts w:ascii="宋体" w:hAnsi="宋体"/>
          <w:szCs w:val="21"/>
        </w:rPr>
      </w:pPr>
      <w:r w:rsidRPr="00A64E0D">
        <w:rPr>
          <w:rFonts w:ascii="宋体" w:hAnsi="宋体" w:hint="eastAsia"/>
          <w:szCs w:val="21"/>
        </w:rPr>
        <w:t>（2）</w:t>
      </w:r>
      <w:r w:rsidRPr="00A64E0D">
        <w:rPr>
          <w:rFonts w:ascii="宋体" w:hAnsi="宋体" w:hint="eastAsia"/>
          <w:szCs w:val="21"/>
        </w:rPr>
        <w:tab/>
        <w:t>判断制剂类型，写出判断依据；（2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 w:rsidRPr="00A64E0D">
        <w:rPr>
          <w:rFonts w:ascii="宋体" w:hAnsi="宋体" w:hint="eastAsia"/>
          <w:szCs w:val="21"/>
        </w:rPr>
        <w:t>（3）</w:t>
      </w:r>
      <w:r w:rsidRPr="00A64E0D">
        <w:rPr>
          <w:rFonts w:ascii="宋体" w:hAnsi="宋体" w:hint="eastAsia"/>
          <w:szCs w:val="21"/>
        </w:rPr>
        <w:tab/>
        <w:t>以上处方用何种方法制备？试述制备过程。（4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六、论述题（共1小题，每题20分，共20分）</w:t>
      </w:r>
    </w:p>
    <w:p w:rsidR="00430D4E" w:rsidRDefault="00430D4E" w:rsidP="00430D4E">
      <w:pPr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试述固体分散体的类型、常用载体材料、速释原理及常用制备方法。（20分）</w:t>
      </w:r>
    </w:p>
    <w:p w:rsidR="00C94D17" w:rsidRDefault="00C94D17" w:rsidP="00430D4E">
      <w:pPr>
        <w:spacing w:line="360" w:lineRule="exact"/>
        <w:rPr>
          <w:rFonts w:ascii="宋体" w:hAnsi="宋体"/>
          <w:szCs w:val="21"/>
        </w:rPr>
      </w:pPr>
    </w:p>
    <w:p w:rsidR="00C94D17" w:rsidRDefault="00C94D17" w:rsidP="00430D4E">
      <w:pPr>
        <w:spacing w:line="360" w:lineRule="exact"/>
        <w:rPr>
          <w:rFonts w:ascii="宋体" w:hAnsi="宋体"/>
          <w:szCs w:val="21"/>
        </w:rPr>
      </w:pPr>
    </w:p>
    <w:sectPr w:rsidR="00C94D17" w:rsidSect="008534EA">
      <w:headerReference w:type="default" r:id="rId68"/>
      <w:footerReference w:type="default" r:id="rId69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63F5" w:rsidRDefault="005863F5">
      <w:r>
        <w:separator/>
      </w:r>
    </w:p>
  </w:endnote>
  <w:endnote w:type="continuationSeparator" w:id="0">
    <w:p w:rsidR="005863F5" w:rsidRDefault="0058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3879284"/>
      <w:docPartObj>
        <w:docPartGallery w:val="Page Numbers (Bottom of Page)"/>
        <w:docPartUnique/>
      </w:docPartObj>
    </w:sdtPr>
    <w:sdtEndPr/>
    <w:sdtContent>
      <w:p w:rsidR="00757552" w:rsidRDefault="00757552">
        <w:pPr>
          <w:pStyle w:val="a4"/>
          <w:jc w:val="center"/>
        </w:pPr>
        <w:r>
          <w:rPr>
            <w:rFonts w:hint="eastAsia"/>
          </w:rPr>
          <w:t>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580FE5" w:rsidRPr="00580FE5">
          <w:rPr>
            <w:noProof/>
            <w:lang w:val="zh-CN"/>
          </w:rPr>
          <w:t>1</w:t>
        </w:r>
        <w:r>
          <w:fldChar w:fldCharType="end"/>
        </w:r>
        <w:r>
          <w:rPr>
            <w:rFonts w:hint="eastAsia"/>
          </w:rPr>
          <w:t>页</w:t>
        </w:r>
      </w:p>
    </w:sdtContent>
  </w:sdt>
  <w:p w:rsidR="00757552" w:rsidRDefault="0075755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63F5" w:rsidRDefault="005863F5">
      <w:r>
        <w:separator/>
      </w:r>
    </w:p>
  </w:footnote>
  <w:footnote w:type="continuationSeparator" w:id="0">
    <w:p w:rsidR="005863F5" w:rsidRDefault="0058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580FE5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902B59"/>
    <w:multiLevelType w:val="hybridMultilevel"/>
    <w:tmpl w:val="1902AAA2"/>
    <w:lvl w:ilvl="0" w:tplc="8A5C8CB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633D6C"/>
    <w:multiLevelType w:val="hybridMultilevel"/>
    <w:tmpl w:val="1BD04702"/>
    <w:lvl w:ilvl="0" w:tplc="9E9C6BEE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17F4AD3"/>
    <w:multiLevelType w:val="hybridMultilevel"/>
    <w:tmpl w:val="D6CE516C"/>
    <w:lvl w:ilvl="0" w:tplc="0E08BA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283838E3"/>
    <w:multiLevelType w:val="hybridMultilevel"/>
    <w:tmpl w:val="4530B162"/>
    <w:lvl w:ilvl="0" w:tplc="14E28E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879536F"/>
    <w:multiLevelType w:val="hybridMultilevel"/>
    <w:tmpl w:val="3A8206C0"/>
    <w:lvl w:ilvl="0" w:tplc="F140DC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CBD1635"/>
    <w:multiLevelType w:val="hybridMultilevel"/>
    <w:tmpl w:val="B6A8D55C"/>
    <w:lvl w:ilvl="0" w:tplc="9732DB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0172351"/>
    <w:multiLevelType w:val="hybridMultilevel"/>
    <w:tmpl w:val="3A8206C0"/>
    <w:lvl w:ilvl="0" w:tplc="F140DC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5280EDA"/>
    <w:multiLevelType w:val="hybridMultilevel"/>
    <w:tmpl w:val="B6A8D55C"/>
    <w:lvl w:ilvl="0" w:tplc="9732DB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E811192"/>
    <w:multiLevelType w:val="hybridMultilevel"/>
    <w:tmpl w:val="1BD04702"/>
    <w:lvl w:ilvl="0" w:tplc="9E9C6BEE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7DC5EF6"/>
    <w:multiLevelType w:val="hybridMultilevel"/>
    <w:tmpl w:val="4E185756"/>
    <w:lvl w:ilvl="0" w:tplc="5FB05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59E74415"/>
    <w:multiLevelType w:val="hybridMultilevel"/>
    <w:tmpl w:val="2794E44A"/>
    <w:lvl w:ilvl="0" w:tplc="F058FAF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7572364"/>
    <w:multiLevelType w:val="hybridMultilevel"/>
    <w:tmpl w:val="4E185756"/>
    <w:lvl w:ilvl="0" w:tplc="5FB05C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11"/>
  </w:num>
  <w:num w:numId="3">
    <w:abstractNumId w:val="5"/>
  </w:num>
  <w:num w:numId="4">
    <w:abstractNumId w:val="4"/>
  </w:num>
  <w:num w:numId="5">
    <w:abstractNumId w:val="2"/>
  </w:num>
  <w:num w:numId="6">
    <w:abstractNumId w:val="7"/>
  </w:num>
  <w:num w:numId="7">
    <w:abstractNumId w:val="9"/>
  </w:num>
  <w:num w:numId="8">
    <w:abstractNumId w:val="6"/>
  </w:num>
  <w:num w:numId="9">
    <w:abstractNumId w:val="8"/>
  </w:num>
  <w:num w:numId="10">
    <w:abstractNumId w:val="0"/>
  </w:num>
  <w:num w:numId="11">
    <w:abstractNumId w:val="1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13890"/>
    <w:rsid w:val="00023735"/>
    <w:rsid w:val="00023E99"/>
    <w:rsid w:val="000308A9"/>
    <w:rsid w:val="0003395E"/>
    <w:rsid w:val="000460D3"/>
    <w:rsid w:val="00075976"/>
    <w:rsid w:val="000941BE"/>
    <w:rsid w:val="000B19B3"/>
    <w:rsid w:val="000C557D"/>
    <w:rsid w:val="000D1B11"/>
    <w:rsid w:val="000E4C64"/>
    <w:rsid w:val="000F4CD2"/>
    <w:rsid w:val="000F61AB"/>
    <w:rsid w:val="001042EC"/>
    <w:rsid w:val="00104C19"/>
    <w:rsid w:val="00111EA0"/>
    <w:rsid w:val="00112C8E"/>
    <w:rsid w:val="00113F06"/>
    <w:rsid w:val="00120ADE"/>
    <w:rsid w:val="00132837"/>
    <w:rsid w:val="00143266"/>
    <w:rsid w:val="0015255A"/>
    <w:rsid w:val="00155839"/>
    <w:rsid w:val="00165FA6"/>
    <w:rsid w:val="001726D4"/>
    <w:rsid w:val="00190BC9"/>
    <w:rsid w:val="0019551D"/>
    <w:rsid w:val="001A71C7"/>
    <w:rsid w:val="001C0ABD"/>
    <w:rsid w:val="001C55C8"/>
    <w:rsid w:val="001C6F4C"/>
    <w:rsid w:val="00237E50"/>
    <w:rsid w:val="00240923"/>
    <w:rsid w:val="002436CF"/>
    <w:rsid w:val="002701F3"/>
    <w:rsid w:val="002A08C7"/>
    <w:rsid w:val="002A53F7"/>
    <w:rsid w:val="002B2D86"/>
    <w:rsid w:val="002E50EB"/>
    <w:rsid w:val="00313782"/>
    <w:rsid w:val="003343A4"/>
    <w:rsid w:val="003347BB"/>
    <w:rsid w:val="003707F1"/>
    <w:rsid w:val="00375533"/>
    <w:rsid w:val="00380A5A"/>
    <w:rsid w:val="003A1B88"/>
    <w:rsid w:val="003C2942"/>
    <w:rsid w:val="003C421A"/>
    <w:rsid w:val="003E09C5"/>
    <w:rsid w:val="003E53A3"/>
    <w:rsid w:val="003E5CD0"/>
    <w:rsid w:val="003E7FB6"/>
    <w:rsid w:val="004000CA"/>
    <w:rsid w:val="00402CEA"/>
    <w:rsid w:val="00410249"/>
    <w:rsid w:val="004212CE"/>
    <w:rsid w:val="00430D4E"/>
    <w:rsid w:val="004357A2"/>
    <w:rsid w:val="00464963"/>
    <w:rsid w:val="004706B6"/>
    <w:rsid w:val="004838AA"/>
    <w:rsid w:val="004A3483"/>
    <w:rsid w:val="004A38F3"/>
    <w:rsid w:val="004E0CAE"/>
    <w:rsid w:val="00506DAE"/>
    <w:rsid w:val="00550A4E"/>
    <w:rsid w:val="00580FE5"/>
    <w:rsid w:val="005863F5"/>
    <w:rsid w:val="0059271C"/>
    <w:rsid w:val="005944B3"/>
    <w:rsid w:val="005964FB"/>
    <w:rsid w:val="00597D40"/>
    <w:rsid w:val="005B39AE"/>
    <w:rsid w:val="005D2103"/>
    <w:rsid w:val="005D50F3"/>
    <w:rsid w:val="005F6C81"/>
    <w:rsid w:val="00602E98"/>
    <w:rsid w:val="00606A61"/>
    <w:rsid w:val="00606FF5"/>
    <w:rsid w:val="00615A8E"/>
    <w:rsid w:val="006267B0"/>
    <w:rsid w:val="00656BDC"/>
    <w:rsid w:val="00663614"/>
    <w:rsid w:val="00666028"/>
    <w:rsid w:val="00667198"/>
    <w:rsid w:val="00674CFB"/>
    <w:rsid w:val="00680EDA"/>
    <w:rsid w:val="00682265"/>
    <w:rsid w:val="00684EC6"/>
    <w:rsid w:val="00694B49"/>
    <w:rsid w:val="006A2AB5"/>
    <w:rsid w:val="006A4552"/>
    <w:rsid w:val="006B2311"/>
    <w:rsid w:val="006B68C4"/>
    <w:rsid w:val="006C7B32"/>
    <w:rsid w:val="006D12B5"/>
    <w:rsid w:val="006D6FFA"/>
    <w:rsid w:val="006E0220"/>
    <w:rsid w:val="006F29F3"/>
    <w:rsid w:val="00750A3C"/>
    <w:rsid w:val="00757552"/>
    <w:rsid w:val="00762B80"/>
    <w:rsid w:val="007745FC"/>
    <w:rsid w:val="00783E76"/>
    <w:rsid w:val="007A44E1"/>
    <w:rsid w:val="007B643F"/>
    <w:rsid w:val="007C67E3"/>
    <w:rsid w:val="007D079B"/>
    <w:rsid w:val="007D14EA"/>
    <w:rsid w:val="007F4D6A"/>
    <w:rsid w:val="008219FC"/>
    <w:rsid w:val="00847B60"/>
    <w:rsid w:val="00852EE5"/>
    <w:rsid w:val="008534EA"/>
    <w:rsid w:val="00860A73"/>
    <w:rsid w:val="008905B9"/>
    <w:rsid w:val="008919A1"/>
    <w:rsid w:val="00891B2B"/>
    <w:rsid w:val="008B28CD"/>
    <w:rsid w:val="008B66E5"/>
    <w:rsid w:val="008F1160"/>
    <w:rsid w:val="008F21ED"/>
    <w:rsid w:val="008F5830"/>
    <w:rsid w:val="0090420A"/>
    <w:rsid w:val="00914BBC"/>
    <w:rsid w:val="009250C1"/>
    <w:rsid w:val="009440C7"/>
    <w:rsid w:val="00952DEA"/>
    <w:rsid w:val="009572BA"/>
    <w:rsid w:val="00997515"/>
    <w:rsid w:val="009B4794"/>
    <w:rsid w:val="009B4881"/>
    <w:rsid w:val="009B51D6"/>
    <w:rsid w:val="009C7269"/>
    <w:rsid w:val="009E795E"/>
    <w:rsid w:val="00A13385"/>
    <w:rsid w:val="00A241B3"/>
    <w:rsid w:val="00A47D71"/>
    <w:rsid w:val="00A512D7"/>
    <w:rsid w:val="00A57E76"/>
    <w:rsid w:val="00A664F2"/>
    <w:rsid w:val="00A7303F"/>
    <w:rsid w:val="00A821FB"/>
    <w:rsid w:val="00AB169F"/>
    <w:rsid w:val="00AB4C70"/>
    <w:rsid w:val="00AE4DE5"/>
    <w:rsid w:val="00AF1788"/>
    <w:rsid w:val="00AF4C8B"/>
    <w:rsid w:val="00AF7637"/>
    <w:rsid w:val="00B10B4C"/>
    <w:rsid w:val="00B12CCE"/>
    <w:rsid w:val="00B3334C"/>
    <w:rsid w:val="00B45FD8"/>
    <w:rsid w:val="00B607DE"/>
    <w:rsid w:val="00B726EA"/>
    <w:rsid w:val="00B85E9A"/>
    <w:rsid w:val="00BE28DF"/>
    <w:rsid w:val="00BF5245"/>
    <w:rsid w:val="00BF6EC4"/>
    <w:rsid w:val="00C03111"/>
    <w:rsid w:val="00C2425C"/>
    <w:rsid w:val="00C415AC"/>
    <w:rsid w:val="00C47774"/>
    <w:rsid w:val="00C71745"/>
    <w:rsid w:val="00C865E9"/>
    <w:rsid w:val="00C94D17"/>
    <w:rsid w:val="00C95936"/>
    <w:rsid w:val="00CC6720"/>
    <w:rsid w:val="00CF24FE"/>
    <w:rsid w:val="00D10BA6"/>
    <w:rsid w:val="00D2121B"/>
    <w:rsid w:val="00D305DE"/>
    <w:rsid w:val="00D57E9B"/>
    <w:rsid w:val="00D65D7F"/>
    <w:rsid w:val="00D673A7"/>
    <w:rsid w:val="00D71377"/>
    <w:rsid w:val="00D74F50"/>
    <w:rsid w:val="00D81D85"/>
    <w:rsid w:val="00D84F74"/>
    <w:rsid w:val="00DB52E1"/>
    <w:rsid w:val="00DC02CE"/>
    <w:rsid w:val="00DF42FB"/>
    <w:rsid w:val="00DF7374"/>
    <w:rsid w:val="00DF739F"/>
    <w:rsid w:val="00E2352B"/>
    <w:rsid w:val="00E34844"/>
    <w:rsid w:val="00E571EC"/>
    <w:rsid w:val="00E578C9"/>
    <w:rsid w:val="00E60DB3"/>
    <w:rsid w:val="00E6146F"/>
    <w:rsid w:val="00E9181D"/>
    <w:rsid w:val="00EC4EC1"/>
    <w:rsid w:val="00ED0123"/>
    <w:rsid w:val="00EE5924"/>
    <w:rsid w:val="00F05B70"/>
    <w:rsid w:val="00F13027"/>
    <w:rsid w:val="00F227E0"/>
    <w:rsid w:val="00F41A91"/>
    <w:rsid w:val="00F5295D"/>
    <w:rsid w:val="00F52AA8"/>
    <w:rsid w:val="00F730A8"/>
    <w:rsid w:val="00F83D0E"/>
    <w:rsid w:val="00FA006B"/>
    <w:rsid w:val="00FA40EC"/>
    <w:rsid w:val="00FB0463"/>
    <w:rsid w:val="00FB06A5"/>
    <w:rsid w:val="00FB566A"/>
    <w:rsid w:val="00FC0B5F"/>
    <w:rsid w:val="00FD1351"/>
    <w:rsid w:val="00FD1808"/>
    <w:rsid w:val="00FF3998"/>
    <w:rsid w:val="00FF4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769BFB88-51C1-45A5-A628-0C52F3E009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List Paragraph"/>
    <w:basedOn w:val="a"/>
    <w:uiPriority w:val="34"/>
    <w:qFormat/>
    <w:rsid w:val="000460D3"/>
    <w:pPr>
      <w:ind w:firstLineChars="200" w:firstLine="420"/>
    </w:pPr>
  </w:style>
  <w:style w:type="character" w:customStyle="1" w:styleId="Char">
    <w:name w:val="页脚 Char"/>
    <w:basedOn w:val="a0"/>
    <w:link w:val="a4"/>
    <w:uiPriority w:val="99"/>
    <w:rsid w:val="0075755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1F8652-FD98-47BA-A0F7-35C962B1A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2441</Words>
  <Characters>13917</Characters>
  <Application>Microsoft Office Word</Application>
  <DocSecurity>0</DocSecurity>
  <Lines>115</Lines>
  <Paragraphs>32</Paragraphs>
  <ScaleCrop>false</ScaleCrop>
  <Company>WWW.YlmF.CoM</Company>
  <LinksUpToDate>false</LinksUpToDate>
  <CharactersWithSpaces>16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19</cp:revision>
  <dcterms:created xsi:type="dcterms:W3CDTF">2018-11-28T10:13:00Z</dcterms:created>
  <dcterms:modified xsi:type="dcterms:W3CDTF">2018-11-29T02:52:00Z</dcterms:modified>
</cp:coreProperties>
</file>